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9F21F4F" w14:textId="71A02C18" w:rsidR="00AA58C9" w:rsidRDefault="00AA58C9" w:rsidP="00AA58C9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59178206" wp14:editId="21784CC2">
                <wp:simplePos x="0" y="0"/>
                <wp:positionH relativeFrom="column">
                  <wp:posOffset>247650</wp:posOffset>
                </wp:positionH>
                <wp:positionV relativeFrom="paragraph">
                  <wp:posOffset>1962150</wp:posOffset>
                </wp:positionV>
                <wp:extent cx="4610100" cy="600075"/>
                <wp:effectExtent l="0" t="0" r="0" b="9525"/>
                <wp:wrapNone/>
                <wp:docPr id="217" name="Text Box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10100" cy="600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142C09" w14:textId="2BAC2D88" w:rsidR="00AA58C9" w:rsidRPr="002111B4" w:rsidRDefault="00AA58C9" w:rsidP="00AA58C9">
                            <w:pPr>
                              <w:rPr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</w:pPr>
                            <w:r w:rsidRPr="002111B4">
                              <w:rPr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  <w:t>Sets</w:t>
                            </w:r>
                            <w:r w:rsidR="00356A14">
                              <w:rPr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  <w:t xml:space="preserve"> and Venn diagram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9178206" id="_x0000_t202" coordsize="21600,21600" o:spt="202" path="m,l,21600r21600,l21600,xe">
                <v:stroke joinstyle="miter"/>
                <v:path gradientshapeok="t" o:connecttype="rect"/>
              </v:shapetype>
              <v:shape id="Text Box 217" o:spid="_x0000_s1026" type="#_x0000_t202" style="position:absolute;margin-left:19.5pt;margin-top:154.5pt;width:363pt;height:47.25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" stroked="f">
                <v:textbox>
                  <w:txbxContent>
                    <w:p w14:paraId="72142C09" w14:textId="2BAC2D88" w:rsidR="00AA58C9" w:rsidRPr="002111B4" w:rsidRDefault="00AA58C9" w:rsidP="00AA58C9">
                      <w:pPr>
                        <w:rPr>
                          <w:b/>
                          <w:bCs/>
                          <w:color w:val="0070C0"/>
                          <w:sz w:val="56"/>
                          <w:szCs w:val="56"/>
                        </w:rPr>
                      </w:pPr>
                      <w:r w:rsidRPr="002111B4">
                        <w:rPr>
                          <w:b/>
                          <w:bCs/>
                          <w:color w:val="0070C0"/>
                          <w:sz w:val="56"/>
                          <w:szCs w:val="56"/>
                        </w:rPr>
                        <w:t>Sets</w:t>
                      </w:r>
                      <w:r w:rsidR="00356A14">
                        <w:rPr>
                          <w:b/>
                          <w:bCs/>
                          <w:color w:val="0070C0"/>
                          <w:sz w:val="56"/>
                          <w:szCs w:val="56"/>
                        </w:rPr>
                        <w:t xml:space="preserve"> and Venn diagram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19371B04" wp14:editId="72F7FE53">
            <wp:extent cx="5276850" cy="3981450"/>
            <wp:effectExtent l="0" t="0" r="0" b="0"/>
            <wp:docPr id="5" name="Picture 5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 screenshot of a cell phon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A7F2B7" w14:textId="77777777" w:rsidR="00AA58C9" w:rsidRDefault="00AA58C9" w:rsidP="00AA58C9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structions</w:t>
      </w:r>
    </w:p>
    <w:p w14:paraId="1E17283B" w14:textId="31275957" w:rsidR="00AA58C9" w:rsidRDefault="00AA58C9" w:rsidP="00AA58C9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75E3F67E" wp14:editId="09197843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</w:rPr>
        <w:t xml:space="preserve">Use </w:t>
      </w:r>
      <w:r>
        <w:rPr>
          <w:rFonts w:ascii="Arial" w:hAnsi="Arial" w:cs="Arial"/>
          <w:b/>
        </w:rPr>
        <w:t>black</w:t>
      </w:r>
      <w:r>
        <w:rPr>
          <w:rFonts w:ascii="Arial" w:hAnsi="Arial" w:cs="Arial"/>
        </w:rPr>
        <w:t xml:space="preserve"> ink or ball-point pen.</w:t>
      </w:r>
    </w:p>
    <w:p w14:paraId="796F196D" w14:textId="52179346" w:rsidR="00AA58C9" w:rsidRDefault="00AA58C9" w:rsidP="00AA58C9">
      <w:pPr>
        <w:pStyle w:val="MediumGrid1-Accent22"/>
        <w:numPr>
          <w:ilvl w:val="1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45744991" wp14:editId="5B3D19E7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</w:rPr>
        <w:t>Fill in the boxes</w:t>
      </w:r>
      <w:r>
        <w:rPr>
          <w:rFonts w:ascii="Arial" w:hAnsi="Arial" w:cs="Arial"/>
        </w:rPr>
        <w:t xml:space="preserve"> at the top of this page with your name,</w:t>
      </w:r>
      <w:r>
        <w:rPr>
          <w:rFonts w:ascii="Arial" w:hAnsi="Arial" w:cs="Arial"/>
        </w:rPr>
        <w:br/>
        <w:t>centre number and candidate number.</w:t>
      </w:r>
    </w:p>
    <w:p w14:paraId="362F5B11" w14:textId="77777777" w:rsidR="00AA58C9" w:rsidRDefault="00AA58C9" w:rsidP="00AA58C9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Answer </w:t>
      </w:r>
      <w:r>
        <w:rPr>
          <w:rFonts w:ascii="Arial" w:hAnsi="Arial" w:cs="Arial"/>
          <w:b/>
        </w:rPr>
        <w:t>all</w:t>
      </w:r>
      <w:r>
        <w:rPr>
          <w:rFonts w:ascii="Arial" w:hAnsi="Arial" w:cs="Arial"/>
        </w:rPr>
        <w:t xml:space="preserve"> questions.</w:t>
      </w:r>
    </w:p>
    <w:p w14:paraId="51C56761" w14:textId="77777777" w:rsidR="00AA58C9" w:rsidRDefault="00AA58C9" w:rsidP="00AA58C9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Answer the questions in the spaces provided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there may be more space than you need.</w:t>
      </w:r>
    </w:p>
    <w:p w14:paraId="1D1BC3AA" w14:textId="77777777" w:rsidR="00AA58C9" w:rsidRDefault="00AA58C9" w:rsidP="00AA58C9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You must </w:t>
      </w:r>
      <w:r>
        <w:rPr>
          <w:rFonts w:ascii="Arial" w:hAnsi="Arial" w:cs="Arial"/>
          <w:b/>
        </w:rPr>
        <w:t>show all your working.</w:t>
      </w:r>
    </w:p>
    <w:p w14:paraId="4D2E18EA" w14:textId="77777777" w:rsidR="00AA58C9" w:rsidRDefault="00AA58C9" w:rsidP="00AA58C9">
      <w:pPr>
        <w:numPr>
          <w:ilvl w:val="0"/>
          <w:numId w:val="1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Diagrams are </w:t>
      </w:r>
      <w:r>
        <w:rPr>
          <w:rFonts w:ascii="Arial" w:hAnsi="Arial" w:cs="Arial"/>
          <w:b/>
        </w:rPr>
        <w:t>NOT</w:t>
      </w:r>
      <w:r>
        <w:rPr>
          <w:rFonts w:ascii="Arial" w:hAnsi="Arial" w:cs="Arial"/>
        </w:rPr>
        <w:t xml:space="preserve"> accurately drawn, unless otherwise indicated. </w:t>
      </w:r>
    </w:p>
    <w:p w14:paraId="7C7E9FC5" w14:textId="77777777" w:rsidR="00AA58C9" w:rsidRDefault="00AA58C9" w:rsidP="00AA58C9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If your calculator does not have a </w:t>
      </w:r>
      <w:r>
        <w:rPr>
          <w:rFonts w:ascii="Times New Roman" w:hAnsi="Times New Roman"/>
          <w:i/>
        </w:rPr>
        <w:t>π</w:t>
      </w:r>
      <w:r>
        <w:rPr>
          <w:rFonts w:ascii="Arial" w:hAnsi="Arial" w:cs="Arial"/>
        </w:rPr>
        <w:t xml:space="preserve"> button, take the value of </w:t>
      </w:r>
      <w:r>
        <w:rPr>
          <w:rFonts w:ascii="Times New Roman" w:hAnsi="Times New Roman"/>
          <w:i/>
          <w:sz w:val="32"/>
          <w:szCs w:val="32"/>
        </w:rPr>
        <w:t>π</w:t>
      </w:r>
      <w:r>
        <w:rPr>
          <w:rFonts w:ascii="Arial" w:hAnsi="Arial" w:cs="Arial"/>
        </w:rPr>
        <w:t xml:space="preserve"> to be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3.142 </w:t>
      </w:r>
    </w:p>
    <w:p w14:paraId="20C455CF" w14:textId="77777777" w:rsidR="00AA58C9" w:rsidRDefault="00AA58C9" w:rsidP="00AA58C9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>
        <w:rPr>
          <w:rFonts w:ascii="Arial" w:hAnsi="Arial" w:cs="Arial"/>
        </w:rPr>
        <w:t>unless the question instructs otherwise.</w:t>
      </w:r>
    </w:p>
    <w:p w14:paraId="271CA8D0" w14:textId="77777777" w:rsidR="00AA58C9" w:rsidRDefault="00AA58C9" w:rsidP="00AA58C9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1184F966" w14:textId="77777777" w:rsidR="00AA58C9" w:rsidRDefault="00AA58C9" w:rsidP="00AA58C9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formation</w:t>
      </w:r>
    </w:p>
    <w:p w14:paraId="35607C9F" w14:textId="138352B2" w:rsidR="00AA58C9" w:rsidRDefault="00AA58C9" w:rsidP="00AA58C9">
      <w:pPr>
        <w:pStyle w:val="ColorfulList-Accent11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The total mark for this paper is </w:t>
      </w:r>
      <w:r w:rsidR="00C377F7">
        <w:rPr>
          <w:rFonts w:ascii="Arial" w:hAnsi="Arial" w:cs="Arial"/>
          <w:b/>
          <w:bCs/>
        </w:rPr>
        <w:t>37</w:t>
      </w:r>
      <w:r>
        <w:rPr>
          <w:rFonts w:ascii="Arial" w:hAnsi="Arial" w:cs="Arial"/>
        </w:rPr>
        <w:t xml:space="preserve">. There are </w:t>
      </w:r>
      <w:r w:rsidR="00C377F7" w:rsidRPr="00C377F7">
        <w:rPr>
          <w:rFonts w:ascii="Arial" w:hAnsi="Arial" w:cs="Arial"/>
          <w:b/>
          <w:bCs/>
        </w:rPr>
        <w:t>8</w:t>
      </w:r>
      <w:r>
        <w:rPr>
          <w:rFonts w:ascii="Arial" w:hAnsi="Arial" w:cs="Arial"/>
        </w:rPr>
        <w:t xml:space="preserve"> questions.</w:t>
      </w:r>
    </w:p>
    <w:p w14:paraId="5199ACF0" w14:textId="77777777" w:rsidR="00AA58C9" w:rsidRDefault="00AA58C9" w:rsidP="00AA58C9">
      <w:pPr>
        <w:pStyle w:val="ColorfulList-Accent11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Questions have been arranged in an ascending order of mean difficulty, as found by all students in the June 2017–November 2019 examinat</w:t>
      </w:r>
      <w:bookmarkStart w:id="0" w:name="_GoBack"/>
      <w:bookmarkEnd w:id="0"/>
      <w:r>
        <w:rPr>
          <w:rFonts w:ascii="Arial" w:hAnsi="Arial" w:cs="Arial"/>
        </w:rPr>
        <w:t>ions.</w:t>
      </w:r>
    </w:p>
    <w:p w14:paraId="0F8C507A" w14:textId="77777777" w:rsidR="00AA58C9" w:rsidRDefault="00AA58C9" w:rsidP="00AA58C9">
      <w:pPr>
        <w:pStyle w:val="MediumGrid1-Accent22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The marks for </w:t>
      </w:r>
      <w:r>
        <w:rPr>
          <w:rFonts w:ascii="Arial" w:hAnsi="Arial" w:cs="Arial"/>
          <w:b/>
        </w:rPr>
        <w:t>each</w:t>
      </w:r>
      <w:r>
        <w:rPr>
          <w:rFonts w:ascii="Arial" w:hAnsi="Arial" w:cs="Arial"/>
        </w:rPr>
        <w:t xml:space="preserve"> question are shown in brackets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use this as a guide as to how much time to spend on each question.</w:t>
      </w:r>
    </w:p>
    <w:p w14:paraId="14F81145" w14:textId="77777777" w:rsidR="00AA58C9" w:rsidRDefault="00AA58C9" w:rsidP="00AA58C9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rPr>
          <w:rFonts w:ascii="Arial" w:hAnsi="Arial" w:cs="Arial"/>
        </w:rPr>
      </w:pPr>
    </w:p>
    <w:p w14:paraId="0BBB3958" w14:textId="77777777" w:rsidR="00AA58C9" w:rsidRDefault="00AA58C9" w:rsidP="00AA58C9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Advice</w:t>
      </w:r>
    </w:p>
    <w:p w14:paraId="28939E11" w14:textId="77777777" w:rsidR="00AA58C9" w:rsidRDefault="00AA58C9" w:rsidP="00AA58C9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Read each question carefully before you start to answer it.</w:t>
      </w:r>
    </w:p>
    <w:p w14:paraId="4223B563" w14:textId="77777777" w:rsidR="00AA58C9" w:rsidRDefault="00AA58C9" w:rsidP="00AA58C9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Keep an eye on the time.</w:t>
      </w:r>
    </w:p>
    <w:p w14:paraId="6EF26E2E" w14:textId="77777777" w:rsidR="00AA58C9" w:rsidRDefault="00AA58C9" w:rsidP="00AA58C9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Try to answer every question.</w:t>
      </w:r>
    </w:p>
    <w:p w14:paraId="6579C508" w14:textId="77777777" w:rsidR="00AA58C9" w:rsidRDefault="00AA58C9" w:rsidP="00AA58C9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Arial" w:hAnsi="Arial" w:cs="Arial"/>
        </w:rPr>
        <w:t>Check your answers if you have time at the end.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14:paraId="5F8F94E9" w14:textId="0EB89EF7" w:rsidR="00E11ECC" w:rsidRPr="00BF3FA8" w:rsidRDefault="00241BDB" w:rsidP="00E11ECC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="00E11ECC" w:rsidRPr="00BF3FA8">
        <w:rPr>
          <w:rFonts w:ascii="Times New Roman" w:hAnsi="Times New Roman"/>
          <w:b/>
          <w:bCs/>
          <w:sz w:val="24"/>
          <w:szCs w:val="24"/>
        </w:rPr>
        <w:tab/>
      </w:r>
      <w:r w:rsidR="00E11ECC" w:rsidRPr="00D9727B">
        <w:rPr>
          <w:rFonts w:ascii="Kunstler Script" w:hAnsi="Kunstler Script"/>
          <w:b/>
          <w:sz w:val="36"/>
          <w:szCs w:val="36"/>
        </w:rPr>
        <w:t>E</w:t>
      </w:r>
      <w:r w:rsidR="00E11ECC" w:rsidRPr="00D9727B">
        <w:rPr>
          <w:rFonts w:ascii="Times New Roman" w:hAnsi="Times New Roman"/>
          <w:b/>
          <w:sz w:val="36"/>
          <w:szCs w:val="36"/>
        </w:rPr>
        <w:t xml:space="preserve"> </w:t>
      </w:r>
      <w:r w:rsidR="00E11ECC" w:rsidRPr="00BF3FA8">
        <w:rPr>
          <w:rFonts w:ascii="Times New Roman" w:hAnsi="Times New Roman"/>
          <w:sz w:val="24"/>
          <w:szCs w:val="24"/>
        </w:rPr>
        <w:t>= {1, 2, 3, 4, 5, 6, 7, 8, 9, 10, 11, 12, 13}</w:t>
      </w:r>
    </w:p>
    <w:p w14:paraId="225098D2" w14:textId="77777777" w:rsidR="00E11ECC" w:rsidRPr="00BF3FA8" w:rsidRDefault="00E11ECC" w:rsidP="00E11EC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03C19">
        <w:rPr>
          <w:rFonts w:ascii="Times New Roman" w:hAnsi="Times New Roman"/>
          <w:i/>
          <w:sz w:val="24"/>
          <w:szCs w:val="24"/>
        </w:rPr>
        <w:t>A</w:t>
      </w:r>
      <w:r w:rsidRPr="00BF3FA8">
        <w:rPr>
          <w:rFonts w:ascii="Times New Roman" w:hAnsi="Times New Roman"/>
          <w:sz w:val="24"/>
          <w:szCs w:val="24"/>
        </w:rPr>
        <w:t xml:space="preserve"> = {multiples of 3}</w:t>
      </w:r>
    </w:p>
    <w:p w14:paraId="09037288" w14:textId="77777777" w:rsidR="00E11ECC" w:rsidRPr="00BF3FA8" w:rsidRDefault="00E11ECC" w:rsidP="00E11ECC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E03C19">
        <w:rPr>
          <w:rFonts w:ascii="Times New Roman" w:hAnsi="Times New Roman"/>
          <w:i/>
          <w:sz w:val="24"/>
          <w:szCs w:val="24"/>
        </w:rPr>
        <w:t>B</w:t>
      </w:r>
      <w:r w:rsidRPr="00BF3FA8">
        <w:rPr>
          <w:rFonts w:ascii="Times New Roman" w:hAnsi="Times New Roman"/>
          <w:sz w:val="24"/>
          <w:szCs w:val="24"/>
        </w:rPr>
        <w:t xml:space="preserve"> = {even numbers}</w:t>
      </w:r>
    </w:p>
    <w:p w14:paraId="644D6E65" w14:textId="77777777" w:rsidR="00E11ECC" w:rsidRDefault="00E11ECC" w:rsidP="00E11EC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Complete the Venn diagram for this information.</w:t>
      </w:r>
    </w:p>
    <w:p w14:paraId="0991123B" w14:textId="77777777" w:rsidR="00E11ECC" w:rsidRDefault="00E11ECC" w:rsidP="00E11EC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 w:firstRow="1" w:lastRow="0" w:firstColumn="1" w:lastColumn="0" w:noHBand="0" w:noVBand="0"/>
      </w:tblPr>
      <w:tblGrid>
        <w:gridCol w:w="618"/>
        <w:gridCol w:w="6374"/>
      </w:tblGrid>
      <w:tr w:rsidR="00E11ECC" w:rsidRPr="006049A2" w14:paraId="7CACBE06" w14:textId="77777777" w:rsidTr="00DF6B3E">
        <w:trPr>
          <w:trHeight w:val="536"/>
          <w:jc w:val="center"/>
        </w:trPr>
        <w:tc>
          <w:tcPr>
            <w:tcW w:w="618" w:type="dxa"/>
            <w:tcBorders>
              <w:top w:val="single" w:sz="4" w:space="0" w:color="auto"/>
            </w:tcBorders>
            <w:vAlign w:val="bottom"/>
          </w:tcPr>
          <w:p w14:paraId="1D750660" w14:textId="77777777" w:rsidR="00E11ECC" w:rsidRPr="006049A2" w:rsidRDefault="00E11ECC" w:rsidP="00DF6B3E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Kunstler Script" w:hAnsi="Kunstler Script"/>
                <w:b/>
                <w:bCs/>
                <w:sz w:val="36"/>
                <w:szCs w:val="36"/>
                <w:lang w:eastAsia="en-GB"/>
              </w:rPr>
            </w:pPr>
            <w:r w:rsidRPr="006049A2">
              <w:rPr>
                <w:rFonts w:ascii="Kunstler Script" w:hAnsi="Kunstler Script"/>
                <w:b/>
                <w:bCs/>
                <w:sz w:val="36"/>
                <w:szCs w:val="36"/>
                <w:lang w:eastAsia="en-GB"/>
              </w:rPr>
              <w:t>E</w:t>
            </w:r>
          </w:p>
        </w:tc>
        <w:tc>
          <w:tcPr>
            <w:tcW w:w="6374" w:type="dxa"/>
            <w:tcBorders>
              <w:top w:val="single" w:sz="4" w:space="0" w:color="auto"/>
            </w:tcBorders>
          </w:tcPr>
          <w:p w14:paraId="2D825968" w14:textId="77777777" w:rsidR="00E11ECC" w:rsidRPr="006049A2" w:rsidRDefault="00E11ECC" w:rsidP="00DF6B3E">
            <w:pPr>
              <w:tabs>
                <w:tab w:val="left" w:pos="0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</w:p>
        </w:tc>
      </w:tr>
      <w:tr w:rsidR="00E11ECC" w:rsidRPr="006049A2" w14:paraId="2000789B" w14:textId="77777777" w:rsidTr="00DF6B3E">
        <w:trPr>
          <w:trHeight w:val="3593"/>
          <w:jc w:val="center"/>
        </w:trPr>
        <w:tc>
          <w:tcPr>
            <w:tcW w:w="618" w:type="dxa"/>
            <w:tcBorders>
              <w:bottom w:val="single" w:sz="4" w:space="0" w:color="auto"/>
            </w:tcBorders>
          </w:tcPr>
          <w:p w14:paraId="0A02E4D1" w14:textId="77777777" w:rsidR="00E11ECC" w:rsidRPr="006049A2" w:rsidRDefault="00E11ECC" w:rsidP="00DF6B3E">
            <w:pPr>
              <w:tabs>
                <w:tab w:val="left" w:pos="0"/>
              </w:tabs>
              <w:autoSpaceDE w:val="0"/>
              <w:autoSpaceDN w:val="0"/>
              <w:adjustRightInd w:val="0"/>
              <w:rPr>
                <w:rFonts w:ascii="Times New Roman" w:hAnsi="Times New Roman"/>
                <w:lang w:eastAsia="en-GB"/>
              </w:rPr>
            </w:pPr>
          </w:p>
        </w:tc>
        <w:tc>
          <w:tcPr>
            <w:tcW w:w="6374" w:type="dxa"/>
            <w:tcBorders>
              <w:bottom w:val="single" w:sz="4" w:space="0" w:color="auto"/>
            </w:tcBorders>
          </w:tcPr>
          <w:p w14:paraId="2C10EA7D" w14:textId="77777777" w:rsidR="00E11ECC" w:rsidRPr="006049A2" w:rsidRDefault="00E11ECC" w:rsidP="00DF6B3E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eastAsia="en-GB"/>
              </w:rPr>
            </w:pPr>
            <w:r>
              <w:rPr>
                <w:rFonts w:ascii="Times New Roman" w:hAnsi="Times New Roman"/>
                <w:noProof/>
                <w:lang w:eastAsia="en-GB"/>
              </w:rPr>
              <w:drawing>
                <wp:inline distT="0" distB="0" distL="0" distR="0" wp14:anchorId="1CA0EFFB" wp14:editId="65232A40">
                  <wp:extent cx="3248025" cy="1952625"/>
                  <wp:effectExtent l="0" t="0" r="952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48025" cy="1952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D1F98D1" w14:textId="77777777" w:rsidR="00E11ECC" w:rsidRDefault="00E11ECC" w:rsidP="00E11EC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503660D8" w14:textId="77777777" w:rsidR="00E11ECC" w:rsidRDefault="00E11ECC" w:rsidP="00E11EC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512E0CEB" w14:textId="77777777" w:rsidR="00E11ECC" w:rsidRDefault="00E11ECC" w:rsidP="00E11EC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6EB27407" w14:textId="77777777" w:rsidR="00E11ECC" w:rsidRPr="00BF3FA8" w:rsidRDefault="00E11ECC" w:rsidP="00E11EC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4F1A1685" w14:textId="277784D3" w:rsidR="00E11ECC" w:rsidRDefault="00E11ECC" w:rsidP="00E11EC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241BDB">
        <w:rPr>
          <w:rFonts w:ascii="Times New Roman" w:hAnsi="Times New Roman"/>
          <w:b/>
          <w:bCs/>
          <w:sz w:val="24"/>
          <w:szCs w:val="24"/>
        </w:rPr>
        <w:t>1</w:t>
      </w:r>
      <w:r w:rsidRPr="00BF3FA8">
        <w:rPr>
          <w:rFonts w:ascii="Times New Roman" w:hAnsi="Times New Roman"/>
          <w:b/>
          <w:bCs/>
          <w:sz w:val="24"/>
          <w:szCs w:val="24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36DECE66" w14:textId="77777777" w:rsidR="00E11ECC" w:rsidRDefault="00E11ECC" w:rsidP="00E11EC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000AB7F3" w14:textId="77777777" w:rsidR="00E11ECC" w:rsidRDefault="00E11ECC" w:rsidP="00C433DA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0F0AE5F" w14:textId="77777777" w:rsidR="00241BDB" w:rsidRDefault="00241BDB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61C12888" w14:textId="2F2F4B99" w:rsidR="00C433DA" w:rsidRPr="00F56579" w:rsidRDefault="00C433DA" w:rsidP="00C433DA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9D1A7E">
        <w:rPr>
          <w:rFonts w:ascii="Kunstler Script" w:hAnsi="Kunstler Script"/>
          <w:bCs/>
          <w:sz w:val="24"/>
          <w:szCs w:val="24"/>
          <w:lang w:eastAsia="en-GB"/>
        </w:rPr>
        <w:t>E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val="en-US" w:eastAsia="en-GB"/>
        </w:rPr>
        <w:t>=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 {1, 2, 3, 4, 5, 6, 7, 8, 9}</w:t>
      </w:r>
    </w:p>
    <w:p w14:paraId="4A3CC3D8" w14:textId="77777777" w:rsidR="00C433DA" w:rsidRPr="00F56579" w:rsidRDefault="00C433DA" w:rsidP="00C433D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>
        <w:rPr>
          <w:rFonts w:ascii="Times New Roman" w:eastAsia="Times New Roman" w:hAnsi="Times New Roman"/>
          <w:sz w:val="24"/>
          <w:szCs w:val="24"/>
          <w:lang w:val="en-US" w:eastAsia="en-GB"/>
        </w:rPr>
        <w:t>=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 {1, 5, 6, 8, 9}</w:t>
      </w:r>
    </w:p>
    <w:p w14:paraId="18321887" w14:textId="77777777" w:rsidR="00C433DA" w:rsidRPr="00F56579" w:rsidRDefault="00C433DA" w:rsidP="00C433D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>
        <w:rPr>
          <w:rFonts w:ascii="Times New Roman" w:eastAsia="Times New Roman" w:hAnsi="Times New Roman"/>
          <w:sz w:val="24"/>
          <w:szCs w:val="24"/>
          <w:lang w:val="en-US" w:eastAsia="en-GB"/>
        </w:rPr>
        <w:t>=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 {2, 6, 9}</w:t>
      </w:r>
    </w:p>
    <w:p w14:paraId="54E3AB77" w14:textId="77777777" w:rsidR="00C433DA" w:rsidRDefault="00C433DA" w:rsidP="00C433D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539"/>
        <w:gridCol w:w="5559"/>
      </w:tblGrid>
      <w:tr w:rsidR="00C433DA" w:rsidRPr="00430FA7" w14:paraId="2E031195" w14:textId="77777777" w:rsidTr="00DF6B3E">
        <w:trPr>
          <w:trHeight w:val="432"/>
          <w:jc w:val="center"/>
        </w:trPr>
        <w:tc>
          <w:tcPr>
            <w:tcW w:w="539" w:type="dxa"/>
            <w:shd w:val="clear" w:color="auto" w:fill="auto"/>
            <w:vAlign w:val="bottom"/>
          </w:tcPr>
          <w:p w14:paraId="3D35C574" w14:textId="77777777" w:rsidR="00C433DA" w:rsidRPr="00430FA7" w:rsidRDefault="00C433DA" w:rsidP="00DF6B3E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Kunstler Script" w:hAnsi="Kunstler Script"/>
                <w:sz w:val="24"/>
                <w:szCs w:val="24"/>
                <w:lang w:eastAsia="en-GB"/>
              </w:rPr>
            </w:pPr>
            <w:r w:rsidRPr="00430FA7">
              <w:rPr>
                <w:rFonts w:ascii="Kunstler Script" w:hAnsi="Kunstler Script"/>
                <w:sz w:val="24"/>
                <w:szCs w:val="24"/>
                <w:lang w:eastAsia="en-GB"/>
              </w:rPr>
              <w:t>E</w:t>
            </w:r>
          </w:p>
        </w:tc>
        <w:tc>
          <w:tcPr>
            <w:tcW w:w="5559" w:type="dxa"/>
            <w:shd w:val="clear" w:color="auto" w:fill="auto"/>
          </w:tcPr>
          <w:p w14:paraId="52E4C915" w14:textId="77777777" w:rsidR="00C433DA" w:rsidRPr="00430FA7" w:rsidRDefault="00C433DA" w:rsidP="00DF6B3E">
            <w:pPr>
              <w:tabs>
                <w:tab w:val="left" w:pos="0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  <w:tr w:rsidR="00C433DA" w:rsidRPr="00430FA7" w14:paraId="27CCE56E" w14:textId="77777777" w:rsidTr="00DF6B3E">
        <w:trPr>
          <w:trHeight w:val="2843"/>
          <w:jc w:val="center"/>
        </w:trPr>
        <w:tc>
          <w:tcPr>
            <w:tcW w:w="539" w:type="dxa"/>
            <w:shd w:val="clear" w:color="auto" w:fill="auto"/>
          </w:tcPr>
          <w:p w14:paraId="46C64AA2" w14:textId="77777777" w:rsidR="00C433DA" w:rsidRPr="00430FA7" w:rsidRDefault="00C433DA" w:rsidP="00DF6B3E">
            <w:pPr>
              <w:tabs>
                <w:tab w:val="left" w:pos="0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5559" w:type="dxa"/>
            <w:shd w:val="clear" w:color="auto" w:fill="auto"/>
          </w:tcPr>
          <w:p w14:paraId="402A09F5" w14:textId="77777777" w:rsidR="00C433DA" w:rsidRPr="00430FA7" w:rsidRDefault="00C433DA" w:rsidP="00DF6B3E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17A55">
              <w:rPr>
                <w:rFonts w:ascii="Times New Roman" w:hAnsi="Times New Roman"/>
                <w:noProof/>
                <w:sz w:val="24"/>
                <w:szCs w:val="24"/>
                <w:lang w:eastAsia="en-GB"/>
              </w:rPr>
              <w:drawing>
                <wp:inline distT="0" distB="0" distL="0" distR="0" wp14:anchorId="3AF79DD1" wp14:editId="486E23C2">
                  <wp:extent cx="2847975" cy="1362075"/>
                  <wp:effectExtent l="0" t="0" r="9525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975" cy="1362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A8A763D" w14:textId="77777777" w:rsidR="00C433DA" w:rsidRDefault="00C433DA" w:rsidP="00C433D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2CE6F4BA" w14:textId="77777777" w:rsidR="00C433DA" w:rsidRPr="00F56579" w:rsidRDefault="00C433DA" w:rsidP="00C433D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Complete the Venn diagram to represent this information.</w:t>
      </w:r>
    </w:p>
    <w:p w14:paraId="33475312" w14:textId="77777777" w:rsidR="00C433DA" w:rsidRDefault="00C433DA" w:rsidP="00C433D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14:paraId="524AA8AA" w14:textId="77777777" w:rsidR="00C433DA" w:rsidRPr="00F56579" w:rsidRDefault="00C433DA" w:rsidP="00C433D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5355468" w14:textId="77777777" w:rsidR="00C433DA" w:rsidRPr="007731B7" w:rsidRDefault="00C433DA" w:rsidP="00C433DA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7731B7">
        <w:rPr>
          <w:rFonts w:ascii="Times New Roman" w:hAnsi="Times New Roman"/>
          <w:sz w:val="24"/>
          <w:szCs w:val="24"/>
          <w:lang w:eastAsia="en-GB"/>
        </w:rPr>
        <w:t xml:space="preserve">A number is chosen at random from the universal set </w:t>
      </w:r>
      <w:r w:rsidRPr="00B23170">
        <w:rPr>
          <w:rFonts w:ascii="Kunstler Script" w:hAnsi="Kunstler Script"/>
          <w:sz w:val="24"/>
          <w:szCs w:val="24"/>
          <w:lang w:eastAsia="en-GB"/>
        </w:rPr>
        <w:t>E</w:t>
      </w:r>
      <w:r w:rsidRPr="007731B7">
        <w:rPr>
          <w:rFonts w:ascii="Times New Roman" w:hAnsi="Times New Roman"/>
          <w:sz w:val="24"/>
          <w:szCs w:val="24"/>
          <w:lang w:eastAsia="en-GB"/>
        </w:rPr>
        <w:t>.</w:t>
      </w:r>
    </w:p>
    <w:p w14:paraId="39F3DAAB" w14:textId="77777777" w:rsidR="00C433DA" w:rsidRPr="00F56579" w:rsidRDefault="00C433DA" w:rsidP="00C433D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Find the probability that the number is in the set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970704">
        <w:rPr>
          <w:rFonts w:ascii="Times New Roman" w:eastAsia="Times New Roman" w:hAnsi="Times New Roman"/>
          <w:position w:val="-4"/>
          <w:sz w:val="24"/>
          <w:szCs w:val="24"/>
          <w:lang w:eastAsia="en-GB"/>
        </w:rPr>
        <w:object w:dxaOrig="260" w:dyaOrig="200" w14:anchorId="713A39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9.65pt" o:ole="">
            <v:imagedata r:id="rId11" o:title=""/>
          </v:shape>
          <o:OLEObject Type="Embed" ProgID="Equation.DSMT4" ShapeID="_x0000_i1025" DrawAspect="Content" ObjectID="_1660060316" r:id="rId12"/>
        </w:objec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</w:p>
    <w:p w14:paraId="5B18B77F" w14:textId="77777777" w:rsidR="00C433DA" w:rsidRDefault="00C433DA" w:rsidP="00C433D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E447A1F" w14:textId="77777777" w:rsidR="00C433DA" w:rsidRDefault="00C433DA" w:rsidP="00C433D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0DE230" w14:textId="77777777" w:rsidR="00C433DA" w:rsidRDefault="00C433DA" w:rsidP="00C433D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3AB06A2" w14:textId="77777777" w:rsidR="00C433DA" w:rsidRDefault="00C433DA" w:rsidP="00C433D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32A3B5B" w14:textId="77777777" w:rsidR="00C433DA" w:rsidRDefault="00C433DA" w:rsidP="00C433D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6340F57" w14:textId="77777777" w:rsidR="00C433DA" w:rsidRDefault="00C433DA" w:rsidP="00C433D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3D4B0F" w14:textId="77777777" w:rsidR="00C433DA" w:rsidRDefault="00C433DA" w:rsidP="00C433D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87538BE" w14:textId="77777777" w:rsidR="00C433DA" w:rsidRDefault="00C433DA" w:rsidP="00C433D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40EB700" w14:textId="77777777" w:rsidR="00C433DA" w:rsidRDefault="00C433DA" w:rsidP="00C433D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38F5D16" w14:textId="77777777" w:rsidR="00C433DA" w:rsidRPr="00F56579" w:rsidRDefault="00C433DA" w:rsidP="00C433D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2DF2BF8E" w14:textId="77777777" w:rsidR="00C433DA" w:rsidRPr="00F56579" w:rsidRDefault="00C433DA" w:rsidP="00C433DA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54AB64A8" w14:textId="44740838" w:rsidR="00C433DA" w:rsidRPr="00F56579" w:rsidRDefault="00C433DA" w:rsidP="00C433D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Total for Question 2 is 5 marks)</w:t>
      </w:r>
    </w:p>
    <w:p w14:paraId="4E41521A" w14:textId="77777777" w:rsidR="00C433DA" w:rsidRPr="00F56579" w:rsidRDefault="00C433DA" w:rsidP="00C433D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39CF6F50" w14:textId="77777777" w:rsidR="00C433DA" w:rsidRDefault="00C433DA" w:rsidP="00C433DA">
      <w:pPr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1435F56" w14:textId="77777777" w:rsidR="00241BDB" w:rsidRDefault="00241BDB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05028803" w14:textId="7AD9410B" w:rsidR="00E11ECC" w:rsidRPr="003D6F25" w:rsidRDefault="00241BDB" w:rsidP="00E11ECC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3</w:t>
      </w:r>
      <w:r w:rsidR="00E11ECC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E11ECC" w:rsidRPr="00CE0702">
        <w:rPr>
          <w:rFonts w:ascii="Kunstler Script" w:hAnsi="Kunstler Script"/>
          <w:sz w:val="24"/>
        </w:rPr>
        <w:t>E</w:t>
      </w:r>
      <w:r w:rsidR="00E11ECC"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E11ECC" w:rsidRPr="003D6F25">
        <w:rPr>
          <w:rFonts w:ascii="Times New Roman" w:hAnsi="Times New Roman"/>
          <w:sz w:val="24"/>
          <w:szCs w:val="24"/>
          <w:lang w:eastAsia="en-GB"/>
        </w:rPr>
        <w:t>= {even numbers between 1 and 25}</w:t>
      </w:r>
    </w:p>
    <w:p w14:paraId="4D288713" w14:textId="77777777" w:rsidR="00E11ECC" w:rsidRPr="003D6F25" w:rsidRDefault="00E11ECC" w:rsidP="00E11ECC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3D6F25">
        <w:rPr>
          <w:rFonts w:ascii="Times New Roman" w:hAnsi="Times New Roman"/>
          <w:sz w:val="24"/>
          <w:szCs w:val="24"/>
          <w:lang w:eastAsia="en-GB"/>
        </w:rPr>
        <w:t>= {2, 8, 10, 14}</w:t>
      </w:r>
    </w:p>
    <w:p w14:paraId="26D2AF48" w14:textId="77777777" w:rsidR="00E11ECC" w:rsidRPr="003D6F25" w:rsidRDefault="00E11ECC" w:rsidP="00E11ECC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Pr="003D6F25">
        <w:rPr>
          <w:rFonts w:ascii="Times New Roman" w:hAnsi="Times New Roman"/>
          <w:sz w:val="24"/>
          <w:szCs w:val="24"/>
          <w:lang w:eastAsia="en-GB"/>
        </w:rPr>
        <w:t>= {6, 8, 20}</w:t>
      </w:r>
    </w:p>
    <w:p w14:paraId="7B9B2CA7" w14:textId="77777777" w:rsidR="00E11ECC" w:rsidRPr="003D6F25" w:rsidRDefault="00E11ECC" w:rsidP="00E11ECC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3D6F25">
        <w:rPr>
          <w:rFonts w:ascii="Times New Roman" w:hAnsi="Times New Roman"/>
          <w:sz w:val="24"/>
          <w:szCs w:val="24"/>
          <w:lang w:eastAsia="en-GB"/>
        </w:rPr>
        <w:t>= {8, 18, 20, 22}</w:t>
      </w:r>
    </w:p>
    <w:p w14:paraId="0B0CF829" w14:textId="77777777" w:rsidR="00E11ECC" w:rsidRDefault="00E11ECC" w:rsidP="00E11ECC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A255B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 w:rsidRPr="003D6F25">
        <w:rPr>
          <w:rFonts w:ascii="Times New Roman" w:hAnsi="Times New Roman"/>
          <w:sz w:val="24"/>
          <w:szCs w:val="24"/>
          <w:lang w:eastAsia="en-GB"/>
        </w:rPr>
        <w:t>Complete the Venn diagram for this information.</w:t>
      </w:r>
    </w:p>
    <w:p w14:paraId="0B98E92E" w14:textId="77777777" w:rsidR="00E11ECC" w:rsidRDefault="00E11ECC" w:rsidP="00E11ECC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87"/>
      </w:tblGrid>
      <w:tr w:rsidR="00E11ECC" w:rsidRPr="005513BB" w14:paraId="31D8B4F6" w14:textId="77777777" w:rsidTr="00DF6B3E">
        <w:trPr>
          <w:trHeight w:val="3959"/>
          <w:jc w:val="center"/>
        </w:trPr>
        <w:tc>
          <w:tcPr>
            <w:tcW w:w="5187" w:type="dxa"/>
            <w:shd w:val="clear" w:color="auto" w:fill="auto"/>
          </w:tcPr>
          <w:p w14:paraId="04364A9A" w14:textId="77777777" w:rsidR="00E11ECC" w:rsidRPr="005513BB" w:rsidRDefault="00E11ECC" w:rsidP="00DF6B3E">
            <w:pPr>
              <w:tabs>
                <w:tab w:val="left" w:pos="0"/>
                <w:tab w:val="left" w:pos="425"/>
              </w:tabs>
              <w:autoSpaceDE w:val="0"/>
              <w:autoSpaceDN w:val="0"/>
              <w:adjustRightInd w:val="0"/>
              <w:spacing w:before="120" w:line="276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5513BB">
              <w:rPr>
                <w:noProof/>
                <w:lang w:val="en-US"/>
              </w:rPr>
              <w:drawing>
                <wp:anchor distT="0" distB="0" distL="114300" distR="114300" simplePos="0" relativeHeight="251659264" behindDoc="0" locked="0" layoutInCell="1" allowOverlap="1" wp14:anchorId="5E6F68B5" wp14:editId="7310DF30">
                  <wp:simplePos x="0" y="0"/>
                  <wp:positionH relativeFrom="column">
                    <wp:posOffset>443865</wp:posOffset>
                  </wp:positionH>
                  <wp:positionV relativeFrom="paragraph">
                    <wp:posOffset>218440</wp:posOffset>
                  </wp:positionV>
                  <wp:extent cx="2226945" cy="2164080"/>
                  <wp:effectExtent l="0" t="0" r="0" b="0"/>
                  <wp:wrapTight wrapText="bothSides">
                    <wp:wrapPolygon edited="0">
                      <wp:start x="5913" y="190"/>
                      <wp:lineTo x="2956" y="1331"/>
                      <wp:lineTo x="1109" y="2472"/>
                      <wp:lineTo x="554" y="6655"/>
                      <wp:lineTo x="924" y="9697"/>
                      <wp:lineTo x="2956" y="12739"/>
                      <wp:lineTo x="4065" y="15782"/>
                      <wp:lineTo x="3695" y="18063"/>
                      <wp:lineTo x="4065" y="18634"/>
                      <wp:lineTo x="5543" y="19204"/>
                      <wp:lineTo x="9054" y="21296"/>
                      <wp:lineTo x="12380" y="21296"/>
                      <wp:lineTo x="15891" y="19204"/>
                      <wp:lineTo x="17553" y="15782"/>
                      <wp:lineTo x="18662" y="12739"/>
                      <wp:lineTo x="20695" y="9697"/>
                      <wp:lineTo x="21064" y="6655"/>
                      <wp:lineTo x="21064" y="2662"/>
                      <wp:lineTo x="18477" y="1331"/>
                      <wp:lineTo x="15521" y="190"/>
                      <wp:lineTo x="5913" y="190"/>
                    </wp:wrapPolygon>
                  </wp:wrapTight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6945" cy="2164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13BB">
              <w:rPr>
                <w:rFonts w:ascii="Kunstler Script" w:hAnsi="Kunstler Script"/>
                <w:sz w:val="24"/>
              </w:rPr>
              <w:t>E</w:t>
            </w:r>
            <w:r>
              <w:t xml:space="preserve"> </w:t>
            </w:r>
          </w:p>
        </w:tc>
      </w:tr>
    </w:tbl>
    <w:p w14:paraId="61A311FD" w14:textId="77777777" w:rsidR="00E11ECC" w:rsidRDefault="00E11ECC" w:rsidP="00E11EC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7F601D5" w14:textId="77777777" w:rsidR="00E11ECC" w:rsidRPr="003D6F25" w:rsidRDefault="00E11ECC" w:rsidP="00E11EC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3B129F0" w14:textId="77777777" w:rsidR="00E11ECC" w:rsidRPr="003D6F25" w:rsidRDefault="00E11ECC" w:rsidP="00E11ECC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 xml:space="preserve">A number is chosen at random from </w:t>
      </w:r>
      <w:r w:rsidRPr="00CE0702">
        <w:rPr>
          <w:rFonts w:ascii="Kunstler Script" w:hAnsi="Kunstler Script"/>
          <w:sz w:val="24"/>
        </w:rPr>
        <w:t>E</w:t>
      </w:r>
      <w:r w:rsidRPr="003D6F25">
        <w:rPr>
          <w:rFonts w:ascii="Times New Roman" w:hAnsi="Times New Roman"/>
          <w:sz w:val="24"/>
          <w:szCs w:val="24"/>
          <w:lang w:eastAsia="en-GB"/>
        </w:rPr>
        <w:t>.</w:t>
      </w:r>
    </w:p>
    <w:p w14:paraId="7EA2A2B1" w14:textId="77777777" w:rsidR="00E11ECC" w:rsidRPr="003D6F25" w:rsidRDefault="00E11ECC" w:rsidP="00E11ECC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A255B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Find the probability that the number is a member of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Pr="000B7C6F">
        <w:rPr>
          <w:rFonts w:ascii="Times New Roman" w:hAnsi="Times New Roman"/>
          <w:i/>
          <w:iCs/>
          <w:position w:val="-4"/>
          <w:sz w:val="24"/>
          <w:szCs w:val="24"/>
          <w:lang w:eastAsia="en-GB"/>
        </w:rPr>
        <w:object w:dxaOrig="260" w:dyaOrig="200" w14:anchorId="7A6B64AF">
          <v:shape id="_x0000_i1026" type="#_x0000_t75" style="width:12.9pt;height:9.65pt" o:ole="">
            <v:imagedata r:id="rId14" o:title=""/>
          </v:shape>
          <o:OLEObject Type="Embed" ProgID="Equation.DSMT4" ShapeID="_x0000_i1026" DrawAspect="Content" ObjectID="_1660060317" r:id="rId15"/>
        </w:objec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3D6F25">
        <w:rPr>
          <w:rFonts w:ascii="Times New Roman" w:hAnsi="Times New Roman"/>
          <w:sz w:val="24"/>
          <w:szCs w:val="24"/>
          <w:lang w:eastAsia="en-GB"/>
        </w:rPr>
        <w:t>.</w:t>
      </w:r>
    </w:p>
    <w:p w14:paraId="40485D95" w14:textId="77777777" w:rsidR="00E11ECC" w:rsidRDefault="00E11ECC" w:rsidP="00E11EC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33AEB94" w14:textId="77777777" w:rsidR="00E11ECC" w:rsidRDefault="00E11ECC" w:rsidP="00E11EC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66C6D6C" w14:textId="77777777" w:rsidR="00E11ECC" w:rsidRPr="003D6F25" w:rsidRDefault="00E11ECC" w:rsidP="00E11EC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.</w:t>
      </w:r>
    </w:p>
    <w:p w14:paraId="38AEAE36" w14:textId="77777777" w:rsidR="00E11ECC" w:rsidRPr="003D6F25" w:rsidRDefault="00E11ECC" w:rsidP="00E11ECC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205E2FB3" w14:textId="743731B9" w:rsidR="00E11ECC" w:rsidRDefault="00E11ECC" w:rsidP="00E11EC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241BDB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6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5858B6F3" w14:textId="77777777" w:rsidR="00E11ECC" w:rsidRDefault="00E11ECC" w:rsidP="00E11EC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B67AB9B" w14:textId="77777777" w:rsidR="00642622" w:rsidRDefault="00642622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51A9FF39" w14:textId="10704C73" w:rsidR="00C433DA" w:rsidRPr="00034B6C" w:rsidRDefault="00241BDB" w:rsidP="00C433DA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4</w:t>
      </w:r>
      <w:r w:rsidR="00C433D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C433DA" w:rsidRPr="00B007F9">
        <w:rPr>
          <w:rFonts w:ascii="Kunstler Script" w:hAnsi="Kunstler Script"/>
          <w:b/>
          <w:bCs/>
          <w:sz w:val="24"/>
          <w:szCs w:val="24"/>
          <w:lang w:eastAsia="en-GB"/>
        </w:rPr>
        <w:t>E</w:t>
      </w:r>
      <w:r w:rsidR="00C433DA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C433DA" w:rsidRPr="00034B6C">
        <w:rPr>
          <w:rFonts w:ascii="Times New Roman" w:hAnsi="Times New Roman"/>
          <w:sz w:val="24"/>
          <w:szCs w:val="24"/>
          <w:lang w:eastAsia="en-GB"/>
        </w:rPr>
        <w:t>= {odd numbers less than 30}</w:t>
      </w:r>
    </w:p>
    <w:p w14:paraId="01B10DD8" w14:textId="77777777" w:rsidR="00C433DA" w:rsidRPr="00034B6C" w:rsidRDefault="00C433DA" w:rsidP="00C433D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034B6C">
        <w:rPr>
          <w:rFonts w:ascii="Times New Roman" w:hAnsi="Times New Roman"/>
          <w:sz w:val="24"/>
          <w:szCs w:val="24"/>
          <w:lang w:eastAsia="en-GB"/>
        </w:rPr>
        <w:t>= {3, 9, 15, 21, 27}</w:t>
      </w:r>
    </w:p>
    <w:p w14:paraId="006CCCAC" w14:textId="77777777" w:rsidR="00C433DA" w:rsidRPr="00034B6C" w:rsidRDefault="00C433DA" w:rsidP="00C433DA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Pr="00034B6C">
        <w:rPr>
          <w:rFonts w:ascii="Times New Roman" w:hAnsi="Times New Roman"/>
          <w:sz w:val="24"/>
          <w:szCs w:val="24"/>
          <w:lang w:eastAsia="en-GB"/>
        </w:rPr>
        <w:t>= {5, 15, 25}</w:t>
      </w:r>
    </w:p>
    <w:p w14:paraId="68F4949D" w14:textId="77777777" w:rsidR="00C433DA" w:rsidRDefault="00C433DA" w:rsidP="00C433D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 w:rsidRPr="0074030D">
        <w:rPr>
          <w:rFonts w:ascii="Times New Roman" w:hAnsi="Times New Roman"/>
          <w:i/>
          <w:sz w:val="24"/>
          <w:szCs w:val="24"/>
          <w:lang w:eastAsia="en-GB"/>
        </w:rPr>
        <w:t>a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74030D">
        <w:rPr>
          <w:rFonts w:ascii="Times New Roman" w:hAnsi="Times New Roman"/>
          <w:sz w:val="24"/>
          <w:szCs w:val="24"/>
          <w:lang w:eastAsia="en-GB"/>
        </w:rPr>
        <w:t>Complete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 the Venn diagram to represent this information.</w:t>
      </w:r>
    </w:p>
    <w:p w14:paraId="09F6295E" w14:textId="77777777" w:rsidR="00C433DA" w:rsidRDefault="00C433DA" w:rsidP="00C433D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439DB5D1" w14:textId="77777777" w:rsidR="00C433DA" w:rsidRDefault="00C433DA" w:rsidP="00C433DA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B007F9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3E26D96D" wp14:editId="736FF8E5">
            <wp:extent cx="3390900" cy="24765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54F562" w14:textId="77777777" w:rsidR="00C433DA" w:rsidRPr="00034B6C" w:rsidRDefault="00C433DA" w:rsidP="00C433D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1A567E01" w14:textId="77777777" w:rsidR="00C433DA" w:rsidRDefault="00C433DA" w:rsidP="00C433D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32CB832" w14:textId="77777777" w:rsidR="00C433DA" w:rsidRPr="00034B6C" w:rsidRDefault="00C433DA" w:rsidP="00C433D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5A302BF" w14:textId="77777777" w:rsidR="00C433DA" w:rsidRPr="00034B6C" w:rsidRDefault="00C433DA" w:rsidP="00C433DA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A number is chosen at</w:t>
      </w:r>
      <w:r>
        <w:rPr>
          <w:rFonts w:ascii="Times New Roman" w:hAnsi="Times New Roman"/>
          <w:sz w:val="24"/>
          <w:szCs w:val="24"/>
          <w:lang w:eastAsia="en-GB"/>
        </w:rPr>
        <w:t xml:space="preserve"> random from the universal set, </w:t>
      </w:r>
      <w:r w:rsidRPr="00B007F9">
        <w:rPr>
          <w:rFonts w:ascii="Kunstler Script" w:hAnsi="Kunstler Script"/>
          <w:b/>
          <w:bCs/>
          <w:sz w:val="24"/>
          <w:szCs w:val="24"/>
          <w:lang w:eastAsia="en-GB"/>
        </w:rPr>
        <w:t>E</w:t>
      </w:r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14:paraId="39AD3627" w14:textId="77777777" w:rsidR="00C433DA" w:rsidRPr="00034B6C" w:rsidRDefault="00C433DA" w:rsidP="00C433D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What is the probability that the number is in the set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39688C">
        <w:rPr>
          <w:rFonts w:ascii="Times New Roman" w:hAnsi="Times New Roman"/>
          <w:position w:val="-6"/>
          <w:sz w:val="24"/>
          <w:szCs w:val="24"/>
          <w:lang w:eastAsia="en-GB"/>
        </w:rPr>
        <w:object w:dxaOrig="260" w:dyaOrig="220" w14:anchorId="6E411405">
          <v:shape id="_x0000_i1027" type="#_x0000_t75" style="width:12.9pt;height:10.75pt" o:ole="">
            <v:imagedata r:id="rId17" o:title=""/>
          </v:shape>
          <o:OLEObject Type="Embed" ProgID="Equation.DSMT4" ShapeID="_x0000_i1027" DrawAspect="Content" ObjectID="_1660060318" r:id="rId18"/>
        </w:objec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034B6C">
        <w:rPr>
          <w:rFonts w:ascii="Times New Roman" w:hAnsi="Times New Roman"/>
          <w:sz w:val="24"/>
          <w:szCs w:val="24"/>
          <w:lang w:eastAsia="en-GB"/>
        </w:rPr>
        <w:t>?</w:t>
      </w:r>
    </w:p>
    <w:p w14:paraId="45033BB4" w14:textId="77777777" w:rsidR="00C433DA" w:rsidRDefault="00C433DA" w:rsidP="00C433D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8163173" w14:textId="77777777" w:rsidR="00C433DA" w:rsidRDefault="00C433DA" w:rsidP="00C433D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673C012" w14:textId="77777777" w:rsidR="00C433DA" w:rsidRDefault="00C433DA" w:rsidP="00C433D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19C74B0" w14:textId="77777777" w:rsidR="00C433DA" w:rsidRDefault="00C433DA" w:rsidP="00C433D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A357168" w14:textId="77777777" w:rsidR="00C433DA" w:rsidRDefault="00C433DA" w:rsidP="00C433D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F4C8B14" w14:textId="77777777" w:rsidR="00C433DA" w:rsidRDefault="00C433DA" w:rsidP="00C433D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6807879" w14:textId="77777777" w:rsidR="00C433DA" w:rsidRPr="00034B6C" w:rsidRDefault="00C433DA" w:rsidP="00C433D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14:paraId="699A9DAF" w14:textId="77777777" w:rsidR="00C433DA" w:rsidRPr="00034B6C" w:rsidRDefault="00C433DA" w:rsidP="00C433DA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6BA039B5" w14:textId="08C1EA65" w:rsidR="00C433DA" w:rsidRDefault="00C433DA" w:rsidP="00C433D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241BDB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6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5AD6A57" w14:textId="77777777" w:rsidR="00C433DA" w:rsidRDefault="00C433DA" w:rsidP="00C433DA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D515784" w14:textId="77777777" w:rsidR="00C433DA" w:rsidRDefault="00C433DA" w:rsidP="00C433DA">
      <w:pPr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45CCBEE9" w14:textId="77777777" w:rsidR="00642622" w:rsidRDefault="00642622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5D7C0F01" w14:textId="213C1DF1" w:rsidR="00C433DA" w:rsidRPr="00A22C37" w:rsidRDefault="000F6192" w:rsidP="00C433DA">
      <w:pPr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color w:val="000000"/>
          <w:sz w:val="24"/>
          <w:szCs w:val="24"/>
          <w:lang w:val="en-US"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5408" behindDoc="0" locked="0" layoutInCell="1" allowOverlap="1" wp14:anchorId="1A5558E8" wp14:editId="43D5DD5A">
            <wp:simplePos x="0" y="0"/>
            <wp:positionH relativeFrom="column">
              <wp:posOffset>-708660</wp:posOffset>
            </wp:positionH>
            <wp:positionV relativeFrom="paragraph">
              <wp:posOffset>-128868</wp:posOffset>
            </wp:positionV>
            <wp:extent cx="266400" cy="475200"/>
            <wp:effectExtent l="0" t="0" r="635" b="127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1BD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="00241BD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C433DA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C433DA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</w:t>
      </w:r>
      <w:r w:rsidR="00C433DA">
        <w:rPr>
          <w:rFonts w:ascii="Times New Roman" w:eastAsia="Times New Roman" w:hAnsi="Times New Roman"/>
          <w:color w:val="000000"/>
          <w:sz w:val="24"/>
          <w:szCs w:val="24"/>
          <w:lang w:val="en-US" w:eastAsia="en-GB"/>
        </w:rPr>
        <w:t xml:space="preserve"> = {multiples of 5 between 14 and 26}</w:t>
      </w:r>
    </w:p>
    <w:p w14:paraId="7B588867" w14:textId="77777777" w:rsidR="00C433DA" w:rsidRDefault="00C433DA" w:rsidP="00C433DA">
      <w:pPr>
        <w:autoSpaceDE w:val="0"/>
        <w:autoSpaceDN w:val="0"/>
        <w:adjustRightInd w:val="0"/>
        <w:rPr>
          <w:rFonts w:ascii="Times New Roman" w:eastAsia="Times New Roman" w:hAnsi="Times New Roman"/>
          <w:color w:val="000000"/>
          <w:sz w:val="24"/>
          <w:szCs w:val="24"/>
          <w:lang w:val="en-US"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</w:t>
      </w:r>
      <w:r>
        <w:rPr>
          <w:rFonts w:ascii="Times New Roman" w:eastAsia="Times New Roman" w:hAnsi="Times New Roman"/>
          <w:color w:val="000000"/>
          <w:sz w:val="24"/>
          <w:szCs w:val="24"/>
          <w:lang w:val="en-US" w:eastAsia="en-GB"/>
        </w:rPr>
        <w:t xml:space="preserve"> = {odd numbers between 14 and 26}</w:t>
      </w:r>
    </w:p>
    <w:p w14:paraId="0E75DEF7" w14:textId="77777777" w:rsidR="00C433DA" w:rsidRDefault="00C433DA" w:rsidP="00C433DA">
      <w:pPr>
        <w:autoSpaceDE w:val="0"/>
        <w:autoSpaceDN w:val="0"/>
        <w:adjustRightInd w:val="0"/>
        <w:rPr>
          <w:rFonts w:ascii="Times New Roman" w:eastAsia="Times New Roman" w:hAnsi="Times New Roman"/>
          <w:color w:val="000000"/>
          <w:sz w:val="24"/>
          <w:szCs w:val="24"/>
          <w:lang w:val="en-US" w:eastAsia="en-GB"/>
        </w:rPr>
      </w:pPr>
    </w:p>
    <w:p w14:paraId="5AF773D5" w14:textId="77777777" w:rsidR="00C433DA" w:rsidRPr="00A22C37" w:rsidRDefault="00C433DA" w:rsidP="00C433DA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val="en-US" w:eastAsia="en-GB"/>
        </w:rPr>
      </w:pPr>
    </w:p>
    <w:p w14:paraId="6223A4DE" w14:textId="77777777" w:rsidR="00C433DA" w:rsidRPr="00A22C37" w:rsidRDefault="00C433DA" w:rsidP="00C433D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val="en-US"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List the members of </w:t>
      </w:r>
      <w:r w:rsidRPr="00A22C37">
        <w:rPr>
          <w:rFonts w:ascii="Times New Roman" w:hAnsi="Times New Roman"/>
          <w:i/>
          <w:iCs/>
          <w:color w:val="000000"/>
          <w:position w:val="-6"/>
          <w:sz w:val="24"/>
          <w:szCs w:val="24"/>
          <w:lang w:eastAsia="en-GB"/>
        </w:rPr>
        <w:object w:dxaOrig="660" w:dyaOrig="280" w14:anchorId="22D0F5E5">
          <v:shape id="_x0000_i1028" type="#_x0000_t75" style="width:33.3pt;height:13.95pt" o:ole="">
            <v:imagedata r:id="rId20" o:title=""/>
          </v:shape>
          <o:OLEObject Type="Embed" ProgID="Equation.DSMT4" ShapeID="_x0000_i1028" DrawAspect="Content" ObjectID="_1660060319" r:id="rId21"/>
        </w:object>
      </w:r>
    </w:p>
    <w:p w14:paraId="0C78C779" w14:textId="77777777" w:rsidR="00C433DA" w:rsidRDefault="00C433DA" w:rsidP="00C433DA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08912E0" w14:textId="77777777" w:rsidR="00C433DA" w:rsidRDefault="00C433DA" w:rsidP="00C433DA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5A5CB67" w14:textId="77777777" w:rsidR="00C433DA" w:rsidRDefault="00C433DA" w:rsidP="00C433DA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47918D0" w14:textId="77777777" w:rsidR="00C433DA" w:rsidRDefault="00C433DA" w:rsidP="00C433DA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4B9E111" w14:textId="77777777" w:rsidR="00C433DA" w:rsidRDefault="00C433DA" w:rsidP="00C433DA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9FC2C9B" w14:textId="77777777" w:rsidR="00C433DA" w:rsidRDefault="00C433DA" w:rsidP="00C433DA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A481192" w14:textId="77777777" w:rsidR="00C433DA" w:rsidRDefault="00C433DA" w:rsidP="00C433DA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9D6F104" w14:textId="408CE8D2" w:rsidR="00C433DA" w:rsidRPr="00946185" w:rsidRDefault="00C433DA" w:rsidP="00C433DA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</w:t>
      </w:r>
      <w:r w:rsidR="00D77984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...............</w:t>
      </w:r>
    </w:p>
    <w:p w14:paraId="75E924A1" w14:textId="77777777" w:rsidR="00C433DA" w:rsidRPr="001274D7" w:rsidRDefault="00C433DA" w:rsidP="00C433DA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0C2F3033" w14:textId="77777777" w:rsidR="00C433DA" w:rsidRPr="00A22C37" w:rsidRDefault="00C433DA" w:rsidP="00C433D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val="en-US"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Describe the members of </w:t>
      </w:r>
      <w:r w:rsidRPr="00A22C37">
        <w:rPr>
          <w:rFonts w:ascii="Times New Roman" w:hAnsi="Times New Roman"/>
          <w:i/>
          <w:iCs/>
          <w:color w:val="000000"/>
          <w:position w:val="-4"/>
          <w:sz w:val="24"/>
          <w:szCs w:val="24"/>
          <w:lang w:eastAsia="en-GB"/>
        </w:rPr>
        <w:object w:dxaOrig="660" w:dyaOrig="260" w14:anchorId="45761122">
          <v:shape id="_x0000_i1029" type="#_x0000_t75" style="width:33.3pt;height:12.9pt" o:ole="">
            <v:imagedata r:id="rId22" o:title=""/>
          </v:shape>
          <o:OLEObject Type="Embed" ProgID="Equation.DSMT4" ShapeID="_x0000_i1029" DrawAspect="Content" ObjectID="_1660060320" r:id="rId23"/>
        </w:object>
      </w:r>
    </w:p>
    <w:p w14:paraId="0958C3D0" w14:textId="77777777" w:rsidR="00C433DA" w:rsidRDefault="00C433DA" w:rsidP="00C433DA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D5CA747" w14:textId="77777777" w:rsidR="00C433DA" w:rsidRDefault="00C433DA" w:rsidP="00C433DA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68A28C8" w14:textId="77777777" w:rsidR="00C433DA" w:rsidRDefault="00C433DA" w:rsidP="00C433DA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D4B6045" w14:textId="77777777" w:rsidR="00C433DA" w:rsidRDefault="00C433DA" w:rsidP="00C433DA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FB8E1DA" w14:textId="77777777" w:rsidR="00C433DA" w:rsidRDefault="00C433DA" w:rsidP="00C433DA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2BD372C" w14:textId="77777777" w:rsidR="00C433DA" w:rsidRDefault="00C433DA" w:rsidP="00C433DA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FFA57B1" w14:textId="77777777" w:rsidR="00C433DA" w:rsidRDefault="00C433DA" w:rsidP="00C433DA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0310CB" w14:textId="11C49E7E" w:rsidR="00C433DA" w:rsidRPr="00946185" w:rsidRDefault="00C433DA" w:rsidP="00C433DA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0AA82061" w14:textId="77777777" w:rsidR="00C433DA" w:rsidRPr="001274D7" w:rsidRDefault="00C433DA" w:rsidP="00C433DA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6EEEDA8A" w14:textId="56F6F6E4" w:rsidR="00C433DA" w:rsidRDefault="00C433DA" w:rsidP="00C433DA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241BD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5B024696" w14:textId="77777777" w:rsidR="00642622" w:rsidRDefault="00642622" w:rsidP="008A65AF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A7BDA6F" w14:textId="77777777" w:rsidR="00642622" w:rsidRDefault="00642622" w:rsidP="00C433DA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4FFAE86D" w14:textId="5C42CDE7" w:rsidR="00907F09" w:rsidRDefault="00907F09" w:rsidP="00C433DA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5D756BF" w14:textId="77777777" w:rsidR="00907F09" w:rsidRPr="003D6F25" w:rsidRDefault="00907F09" w:rsidP="00907F09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5BF89DB" w14:textId="1F256314" w:rsidR="002111B4" w:rsidRDefault="002111B4">
      <w:r>
        <w:br w:type="page"/>
      </w:r>
    </w:p>
    <w:p w14:paraId="01EC41A2" w14:textId="6E943560" w:rsidR="00B06E04" w:rsidRPr="00B06E04" w:rsidRDefault="00356A14" w:rsidP="00B06E04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>6</w:t>
      </w:r>
      <w:r w:rsidR="00B06E04" w:rsidRPr="00B06E04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="00B06E04" w:rsidRPr="00B06E04">
        <w:rPr>
          <w:rFonts w:ascii="Times New Roman" w:eastAsia="Calibri" w:hAnsi="Times New Roman" w:cs="Times New Roman"/>
          <w:sz w:val="24"/>
          <w:szCs w:val="24"/>
        </w:rPr>
        <w:t>There are 60 students at a college.</w:t>
      </w:r>
    </w:p>
    <w:p w14:paraId="5F9E8531" w14:textId="77777777" w:rsidR="00B06E04" w:rsidRPr="00B06E04" w:rsidRDefault="00B06E04" w:rsidP="00B06E0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5F68A27C" w14:textId="77777777" w:rsidR="00B06E04" w:rsidRPr="00B06E04" w:rsidRDefault="00B06E04" w:rsidP="00B06E04">
      <w:pPr>
        <w:tabs>
          <w:tab w:val="left" w:pos="0"/>
          <w:tab w:val="left" w:pos="284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B06E04">
        <w:rPr>
          <w:rFonts w:ascii="Times New Roman" w:eastAsia="Calibri" w:hAnsi="Times New Roman" w:cs="Times New Roman"/>
          <w:sz w:val="24"/>
          <w:szCs w:val="24"/>
        </w:rPr>
        <w:tab/>
        <w:t xml:space="preserve">20 </w:t>
      </w:r>
      <w:proofErr w:type="gramStart"/>
      <w:r w:rsidRPr="00B06E04">
        <w:rPr>
          <w:rFonts w:ascii="Times New Roman" w:eastAsia="Calibri" w:hAnsi="Times New Roman" w:cs="Times New Roman"/>
          <w:sz w:val="24"/>
          <w:szCs w:val="24"/>
        </w:rPr>
        <w:t>students</w:t>
      </w:r>
      <w:proofErr w:type="gramEnd"/>
      <w:r w:rsidRPr="00B06E04">
        <w:rPr>
          <w:rFonts w:ascii="Times New Roman" w:eastAsia="Calibri" w:hAnsi="Times New Roman" w:cs="Times New Roman"/>
          <w:sz w:val="24"/>
          <w:szCs w:val="24"/>
        </w:rPr>
        <w:t xml:space="preserve"> study both French and Spanish.</w:t>
      </w:r>
    </w:p>
    <w:p w14:paraId="4C2E5F4A" w14:textId="77777777" w:rsidR="00B06E04" w:rsidRPr="00B06E04" w:rsidRDefault="00B06E04" w:rsidP="00B06E04">
      <w:pPr>
        <w:tabs>
          <w:tab w:val="left" w:pos="0"/>
          <w:tab w:val="left" w:pos="284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B06E04">
        <w:rPr>
          <w:rFonts w:ascii="Times New Roman" w:eastAsia="Calibri" w:hAnsi="Times New Roman" w:cs="Times New Roman"/>
          <w:sz w:val="24"/>
          <w:szCs w:val="24"/>
        </w:rPr>
        <w:tab/>
        <w:t>13 students study French but not Spanish.</w:t>
      </w:r>
    </w:p>
    <w:p w14:paraId="2A0A7778" w14:textId="77777777" w:rsidR="00B06E04" w:rsidRPr="00B06E04" w:rsidRDefault="00B06E04" w:rsidP="00B06E04">
      <w:pPr>
        <w:tabs>
          <w:tab w:val="left" w:pos="0"/>
          <w:tab w:val="left" w:pos="284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B06E04">
        <w:rPr>
          <w:rFonts w:ascii="Times New Roman" w:eastAsia="Calibri" w:hAnsi="Times New Roman" w:cs="Times New Roman"/>
          <w:sz w:val="24"/>
          <w:szCs w:val="24"/>
        </w:rPr>
        <w:tab/>
        <w:t>A total of 43 students study Spanish.</w:t>
      </w:r>
    </w:p>
    <w:p w14:paraId="6E960B69" w14:textId="77777777" w:rsidR="00B06E04" w:rsidRPr="00B06E04" w:rsidRDefault="00B06E04" w:rsidP="00B06E0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0D40ACAA" w14:textId="77777777" w:rsidR="00B06E04" w:rsidRPr="00B06E04" w:rsidRDefault="00B06E04" w:rsidP="00B06E0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B06E04">
        <w:rPr>
          <w:rFonts w:ascii="Times New Roman" w:eastAsia="Calibri" w:hAnsi="Times New Roman" w:cs="Times New Roman"/>
          <w:sz w:val="24"/>
          <w:szCs w:val="24"/>
        </w:rPr>
        <w:t>(a)</w:t>
      </w:r>
      <w:r w:rsidRPr="00B06E04">
        <w:rPr>
          <w:rFonts w:ascii="Times New Roman" w:eastAsia="Calibri" w:hAnsi="Times New Roman" w:cs="Times New Roman"/>
          <w:i/>
          <w:sz w:val="24"/>
          <w:szCs w:val="24"/>
        </w:rPr>
        <w:tab/>
      </w:r>
      <w:r w:rsidRPr="00B06E04">
        <w:rPr>
          <w:rFonts w:ascii="Times New Roman" w:eastAsia="Calibri" w:hAnsi="Times New Roman" w:cs="Times New Roman"/>
          <w:sz w:val="24"/>
          <w:szCs w:val="24"/>
        </w:rPr>
        <w:t>Complete the Venn diagram for this information.</w:t>
      </w:r>
    </w:p>
    <w:p w14:paraId="052CB06E" w14:textId="77777777" w:rsidR="00B06E04" w:rsidRPr="00B06E04" w:rsidRDefault="00B06E04" w:rsidP="00B06E0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1E79280E" w14:textId="641002DB" w:rsidR="00B06E04" w:rsidRPr="00B06E04" w:rsidRDefault="00B06E04" w:rsidP="00B06E0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B06E04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42278A2A" wp14:editId="4B5A58DD">
            <wp:extent cx="3794125" cy="206057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4125" cy="206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026E7D" w14:textId="77777777" w:rsidR="00B06E04" w:rsidRPr="00B06E04" w:rsidRDefault="00B06E04" w:rsidP="00B06E0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B06E04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(3)</w:t>
      </w:r>
    </w:p>
    <w:p w14:paraId="5D557D3C" w14:textId="77777777" w:rsidR="00B06E04" w:rsidRPr="00B06E04" w:rsidRDefault="00B06E04" w:rsidP="00B06E0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B06E04">
        <w:rPr>
          <w:rFonts w:ascii="Times New Roman" w:eastAsia="Calibri" w:hAnsi="Times New Roman" w:cs="Times New Roman"/>
          <w:sz w:val="24"/>
          <w:szCs w:val="24"/>
        </w:rPr>
        <w:t>One of the students at the college is to be selected at random.</w:t>
      </w:r>
    </w:p>
    <w:p w14:paraId="33B2601B" w14:textId="77777777" w:rsidR="00B06E04" w:rsidRPr="00B06E04" w:rsidRDefault="00B06E04" w:rsidP="00B06E0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5D1DC892" w14:textId="77777777" w:rsidR="00B06E04" w:rsidRPr="00B06E04" w:rsidRDefault="00B06E04" w:rsidP="00B06E0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B06E04">
        <w:rPr>
          <w:rFonts w:ascii="Times New Roman" w:eastAsia="Calibri" w:hAnsi="Times New Roman" w:cs="Times New Roman"/>
          <w:sz w:val="24"/>
          <w:szCs w:val="24"/>
        </w:rPr>
        <w:t>(b)</w:t>
      </w:r>
      <w:r w:rsidRPr="00B06E04">
        <w:rPr>
          <w:rFonts w:ascii="Times New Roman" w:eastAsia="Calibri" w:hAnsi="Times New Roman" w:cs="Times New Roman"/>
          <w:i/>
          <w:sz w:val="24"/>
          <w:szCs w:val="24"/>
        </w:rPr>
        <w:tab/>
      </w:r>
      <w:r w:rsidRPr="00B06E04">
        <w:rPr>
          <w:rFonts w:ascii="Times New Roman" w:eastAsia="Calibri" w:hAnsi="Times New Roman" w:cs="Times New Roman"/>
          <w:sz w:val="24"/>
          <w:szCs w:val="24"/>
        </w:rPr>
        <w:t>Write down the probability that this student studies neither French nor Spanish.</w:t>
      </w:r>
    </w:p>
    <w:p w14:paraId="5AA45DEE" w14:textId="77777777" w:rsidR="00B06E04" w:rsidRPr="00B06E04" w:rsidRDefault="00B06E04" w:rsidP="00B06E0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EB46BF1" w14:textId="77777777" w:rsidR="00B06E04" w:rsidRPr="00B06E04" w:rsidRDefault="00B06E04" w:rsidP="00B06E0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A9DFFC1" w14:textId="77777777" w:rsidR="00B06E04" w:rsidRPr="00B06E04" w:rsidRDefault="00B06E04" w:rsidP="00B06E0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B06E04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</w:t>
      </w:r>
    </w:p>
    <w:p w14:paraId="3A6944B0" w14:textId="77777777" w:rsidR="00B06E04" w:rsidRPr="00B06E04" w:rsidRDefault="00B06E04" w:rsidP="00B06E0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B06E04">
        <w:rPr>
          <w:rFonts w:ascii="Times New Roman" w:eastAsia="Calibri" w:hAnsi="Times New Roman" w:cs="Times New Roman"/>
          <w:b/>
          <w:bCs/>
          <w:sz w:val="24"/>
          <w:szCs w:val="24"/>
        </w:rPr>
        <w:t>(1)</w:t>
      </w:r>
    </w:p>
    <w:p w14:paraId="737CE8E7" w14:textId="0FA0E624" w:rsidR="00B06E04" w:rsidRPr="00B06E04" w:rsidRDefault="00B06E04" w:rsidP="00B06E0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B06E04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(Total for Question </w:t>
      </w:r>
      <w:r w:rsidR="00356A14">
        <w:rPr>
          <w:rFonts w:ascii="Times New Roman" w:eastAsia="Calibri" w:hAnsi="Times New Roman" w:cs="Times New Roman"/>
          <w:b/>
          <w:bCs/>
          <w:sz w:val="24"/>
          <w:szCs w:val="24"/>
        </w:rPr>
        <w:t>6</w:t>
      </w:r>
      <w:r w:rsidRPr="00B06E04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4 marks)</w:t>
      </w:r>
    </w:p>
    <w:p w14:paraId="19FFE560" w14:textId="77777777" w:rsidR="00B06E04" w:rsidRPr="00B06E04" w:rsidRDefault="00B06E04" w:rsidP="00B06E0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B06E04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90F464E" w14:textId="77777777" w:rsidR="00B06E04" w:rsidRPr="00B06E04" w:rsidRDefault="00B06E04" w:rsidP="00B06E0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7856BD5F" w14:textId="2A08DB2E" w:rsidR="002111B4" w:rsidRDefault="00B06E04" w:rsidP="00B06E04">
      <w:r w:rsidRPr="00B06E04">
        <w:rPr>
          <w:rFonts w:ascii="Times New Roman" w:eastAsia="Calibri" w:hAnsi="Times New Roman" w:cs="Times New Roman"/>
          <w:b/>
          <w:bCs/>
          <w:sz w:val="24"/>
          <w:szCs w:val="24"/>
        </w:rPr>
        <w:br w:type="page"/>
      </w:r>
    </w:p>
    <w:p w14:paraId="29A98160" w14:textId="49DDAB7F" w:rsidR="00B06E04" w:rsidRPr="00B06E04" w:rsidRDefault="00356A14" w:rsidP="00B06E04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9504" behindDoc="0" locked="0" layoutInCell="1" allowOverlap="1" wp14:anchorId="701706D7" wp14:editId="3ECF1963">
            <wp:simplePos x="0" y="0"/>
            <wp:positionH relativeFrom="column">
              <wp:posOffset>-696036</wp:posOffset>
            </wp:positionH>
            <wp:positionV relativeFrom="paragraph">
              <wp:posOffset>-106112</wp:posOffset>
            </wp:positionV>
            <wp:extent cx="266400" cy="475200"/>
            <wp:effectExtent l="0" t="0" r="635" b="127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t>7</w:t>
      </w:r>
      <w:r w:rsidR="00B06E04" w:rsidRPr="00B06E04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</w:t>
      </w:r>
      <w:r w:rsidR="00B06E04" w:rsidRPr="00B06E04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ab/>
      </w:r>
      <w:r w:rsidR="00B06E04" w:rsidRPr="00B06E04">
        <w:rPr>
          <w:rFonts w:ascii="Times New Roman" w:eastAsia="Times New Roman" w:hAnsi="Times New Roman" w:cs="Times New Roman"/>
          <w:sz w:val="24"/>
          <w:szCs w:val="24"/>
          <w:lang w:eastAsia="en-GB"/>
        </w:rPr>
        <w:t>The numbers 1, 2, 4, 7, 8, 9, 10, 11 and 12 are put into a Venn diagram.</w:t>
      </w:r>
    </w:p>
    <w:p w14:paraId="66D5034F" w14:textId="77777777" w:rsidR="00B06E04" w:rsidRPr="00B06E04" w:rsidRDefault="00B06E04" w:rsidP="00B06E04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4ECD9D3" w14:textId="29B783C0" w:rsidR="00B06E04" w:rsidRPr="00B06E04" w:rsidRDefault="00B06E04" w:rsidP="00B06E04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</w:pPr>
      <w:r w:rsidRPr="00B06E04">
        <w:rPr>
          <w:rFonts w:ascii="Times New Roman" w:eastAsia="Times New Roman" w:hAnsi="Times New Roman" w:cs="Times New Roman"/>
          <w:i/>
          <w:iCs/>
          <w:noProof/>
          <w:sz w:val="24"/>
          <w:szCs w:val="24"/>
          <w:lang w:eastAsia="en-GB"/>
        </w:rPr>
        <w:drawing>
          <wp:inline distT="0" distB="0" distL="0" distR="0" wp14:anchorId="49D5C9BF" wp14:editId="4733CFCB">
            <wp:extent cx="3712210" cy="1597025"/>
            <wp:effectExtent l="0" t="0" r="2540" b="317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2210" cy="159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6D2B3F" w14:textId="77777777" w:rsidR="00B06E04" w:rsidRPr="00B06E04" w:rsidRDefault="00B06E04" w:rsidP="00B06E0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021078C" w14:textId="77777777" w:rsidR="00B06E04" w:rsidRPr="00B06E04" w:rsidRDefault="00B06E04" w:rsidP="00B06E0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B06E04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The number 3 is in set </w:t>
      </w:r>
      <w:r w:rsidRPr="00B06E04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Q </w:t>
      </w:r>
      <w:r w:rsidRPr="00B06E04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but not in set </w:t>
      </w:r>
      <w:r w:rsidRPr="00B06E04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P</w:t>
      </w:r>
      <w:r w:rsidRPr="00B06E04">
        <w:rPr>
          <w:rFonts w:ascii="Times New Roman" w:eastAsia="Times New Roman" w:hAnsi="Times New Roman" w:cs="Times New Roman"/>
          <w:sz w:val="24"/>
          <w:szCs w:val="24"/>
          <w:lang w:eastAsia="en-GB"/>
        </w:rPr>
        <w:t>.</w:t>
      </w:r>
    </w:p>
    <w:p w14:paraId="4E2B62C5" w14:textId="77777777" w:rsidR="00B06E04" w:rsidRPr="00B06E04" w:rsidRDefault="00B06E04" w:rsidP="00B06E0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B06E04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The number 6 is in both set </w:t>
      </w:r>
      <w:r w:rsidRPr="00B06E04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P </w:t>
      </w:r>
      <w:r w:rsidRPr="00B06E04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and set </w:t>
      </w:r>
      <w:r w:rsidRPr="00B06E04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Q</w:t>
      </w:r>
      <w:r w:rsidRPr="00B06E04">
        <w:rPr>
          <w:rFonts w:ascii="Times New Roman" w:eastAsia="Times New Roman" w:hAnsi="Times New Roman" w:cs="Times New Roman"/>
          <w:sz w:val="24"/>
          <w:szCs w:val="24"/>
          <w:lang w:eastAsia="en-GB"/>
        </w:rPr>
        <w:t>.</w:t>
      </w:r>
    </w:p>
    <w:p w14:paraId="71790265" w14:textId="77777777" w:rsidR="00B06E04" w:rsidRPr="00B06E04" w:rsidRDefault="00B06E04" w:rsidP="00B06E0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A5DCCEF" w14:textId="77777777" w:rsidR="00B06E04" w:rsidRPr="00B06E04" w:rsidRDefault="00B06E04" w:rsidP="00B06E0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B06E04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(a) </w:t>
      </w:r>
      <w:r w:rsidRPr="00B06E04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Complete the Venn diagram.</w:t>
      </w:r>
    </w:p>
    <w:p w14:paraId="0B8BCA90" w14:textId="77777777" w:rsidR="00B06E04" w:rsidRPr="00B06E04" w:rsidRDefault="00B06E04" w:rsidP="00B06E0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B06E04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2)</w:t>
      </w:r>
    </w:p>
    <w:p w14:paraId="0CE6B2B5" w14:textId="77777777" w:rsidR="00B06E04" w:rsidRPr="00B06E04" w:rsidRDefault="00B06E04" w:rsidP="00B06E0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9628CAB" w14:textId="77777777" w:rsidR="00B06E04" w:rsidRPr="00B06E04" w:rsidRDefault="00B06E04" w:rsidP="00B06E0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B06E04">
        <w:rPr>
          <w:rFonts w:ascii="Times New Roman" w:eastAsia="Times New Roman" w:hAnsi="Times New Roman" w:cs="Times New Roman"/>
          <w:sz w:val="24"/>
          <w:szCs w:val="24"/>
          <w:lang w:eastAsia="en-GB"/>
        </w:rPr>
        <w:t>A student chooses at random a number in the completed Venn diagram.</w:t>
      </w:r>
    </w:p>
    <w:p w14:paraId="24BB3777" w14:textId="77777777" w:rsidR="00B06E04" w:rsidRPr="00B06E04" w:rsidRDefault="00B06E04" w:rsidP="00B06E0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D4BA4AD" w14:textId="77777777" w:rsidR="00B06E04" w:rsidRPr="00B06E04" w:rsidRDefault="00B06E04" w:rsidP="00B06E0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B06E04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(b) </w:t>
      </w:r>
      <w:r w:rsidRPr="00B06E04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 xml:space="preserve">Write down the probability that this number is </w:t>
      </w:r>
      <w:r w:rsidRPr="00B06E04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not </w:t>
      </w:r>
      <w:r w:rsidRPr="00B06E04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in Set </w:t>
      </w:r>
      <w:r w:rsidRPr="00B06E04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Q</w:t>
      </w:r>
      <w:r w:rsidRPr="00B06E04">
        <w:rPr>
          <w:rFonts w:ascii="Times New Roman" w:eastAsia="Times New Roman" w:hAnsi="Times New Roman" w:cs="Times New Roman"/>
          <w:sz w:val="24"/>
          <w:szCs w:val="24"/>
          <w:lang w:eastAsia="en-GB"/>
        </w:rPr>
        <w:t>.</w:t>
      </w:r>
    </w:p>
    <w:p w14:paraId="19F94F86" w14:textId="77777777" w:rsidR="00B06E04" w:rsidRPr="00B06E04" w:rsidRDefault="00B06E04" w:rsidP="00B06E0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C6C96E2" w14:textId="77777777" w:rsidR="00B06E04" w:rsidRPr="00B06E04" w:rsidRDefault="00B06E04" w:rsidP="00B06E0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CE50F5A" w14:textId="77777777" w:rsidR="00B06E04" w:rsidRPr="00B06E04" w:rsidRDefault="00B06E04" w:rsidP="00B06E0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A8AD2D3" w14:textId="77777777" w:rsidR="00B06E04" w:rsidRPr="00B06E04" w:rsidRDefault="00B06E04" w:rsidP="00B06E0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AC6CE67" w14:textId="77777777" w:rsidR="00B06E04" w:rsidRPr="00B06E04" w:rsidRDefault="00B06E04" w:rsidP="00B06E0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7E938E2" w14:textId="77777777" w:rsidR="00B06E04" w:rsidRPr="00B06E04" w:rsidRDefault="00B06E04" w:rsidP="00B06E0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9380C7F" w14:textId="77777777" w:rsidR="00B06E04" w:rsidRPr="00B06E04" w:rsidRDefault="00B06E04" w:rsidP="00B06E0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644282C" w14:textId="77777777" w:rsidR="00B06E04" w:rsidRPr="00B06E04" w:rsidRDefault="00B06E04" w:rsidP="00B06E0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FC5F720" w14:textId="77777777" w:rsidR="00B06E04" w:rsidRPr="00B06E04" w:rsidRDefault="00B06E04" w:rsidP="00B06E0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B06E04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</w:t>
      </w:r>
    </w:p>
    <w:p w14:paraId="28A669FB" w14:textId="77777777" w:rsidR="00B06E04" w:rsidRPr="00B06E04" w:rsidRDefault="00B06E04" w:rsidP="00B06E04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B06E04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2)</w:t>
      </w:r>
    </w:p>
    <w:p w14:paraId="133C967B" w14:textId="4AFF94E5" w:rsidR="00B06E04" w:rsidRPr="00B06E04" w:rsidRDefault="00B06E04" w:rsidP="00B06E0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B06E04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356A14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7</w:t>
      </w:r>
      <w:r w:rsidRPr="00B06E04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is 4 marks)</w:t>
      </w:r>
    </w:p>
    <w:p w14:paraId="1665AD6D" w14:textId="77777777" w:rsidR="00B06E04" w:rsidRPr="00B06E04" w:rsidRDefault="00B06E04" w:rsidP="00B06E0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B06E04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5BADFAD" w14:textId="77777777" w:rsidR="00B06E04" w:rsidRPr="00B06E04" w:rsidRDefault="00B06E04" w:rsidP="00B06E0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6C8679C5" w14:textId="252D12D7" w:rsidR="00AF54B8" w:rsidRPr="00591578" w:rsidRDefault="00B06E04" w:rsidP="00AF54B8">
      <w:pPr>
        <w:tabs>
          <w:tab w:val="left" w:pos="426"/>
        </w:tabs>
        <w:autoSpaceDE w:val="0"/>
        <w:autoSpaceDN w:val="0"/>
        <w:adjustRightInd w:val="0"/>
        <w:ind w:hanging="540"/>
        <w:jc w:val="both"/>
        <w:rPr>
          <w:rFonts w:ascii="Times New Roman" w:hAnsi="Times New Roman"/>
          <w:sz w:val="24"/>
          <w:szCs w:val="24"/>
          <w:lang w:eastAsia="en-GB"/>
        </w:rPr>
      </w:pPr>
      <w:r w:rsidRPr="00B06E04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br w:type="page"/>
      </w:r>
      <w:r w:rsidR="00356A14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lastRenderedPageBreak/>
        <w:t>8</w:t>
      </w:r>
      <w:r w:rsidR="00AF54B8" w:rsidRPr="0059157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AF54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AF54B8" w:rsidRPr="00591578">
        <w:rPr>
          <w:rFonts w:ascii="Times New Roman" w:hAnsi="Times New Roman"/>
          <w:sz w:val="24"/>
          <w:szCs w:val="24"/>
          <w:lang w:eastAsia="en-GB"/>
        </w:rPr>
        <w:t>Here is a Venn diagram.</w:t>
      </w:r>
    </w:p>
    <w:p w14:paraId="7DFA7346" w14:textId="77777777" w:rsidR="00AF54B8" w:rsidRDefault="00AF54B8" w:rsidP="00AF54B8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0C253640" w14:textId="7E0C95E8" w:rsidR="00AF54B8" w:rsidRPr="00627E71" w:rsidRDefault="00AF54B8" w:rsidP="00AF54B8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7CABF943" wp14:editId="48D06702">
            <wp:extent cx="4476750" cy="249745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2497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9EE56F" w14:textId="77777777" w:rsidR="00AF54B8" w:rsidRDefault="00AF54B8" w:rsidP="00AF54B8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0CD47EF0" w14:textId="77777777" w:rsidR="00AF54B8" w:rsidRPr="00591578" w:rsidRDefault="00AF54B8" w:rsidP="00AF54B8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591578">
        <w:rPr>
          <w:rFonts w:ascii="Times New Roman" w:hAnsi="Times New Roman"/>
          <w:sz w:val="24"/>
          <w:szCs w:val="24"/>
          <w:lang w:eastAsia="en-GB"/>
        </w:rPr>
        <w:t>(a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591578">
        <w:rPr>
          <w:rFonts w:ascii="Times New Roman" w:hAnsi="Times New Roman"/>
          <w:sz w:val="24"/>
          <w:szCs w:val="24"/>
          <w:lang w:eastAsia="en-GB"/>
        </w:rPr>
        <w:t>List the members of</w:t>
      </w:r>
    </w:p>
    <w:p w14:paraId="4F1665B9" w14:textId="77777777" w:rsidR="00AF54B8" w:rsidRPr="002374CE" w:rsidRDefault="00AF54B8" w:rsidP="00AF54B8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29494E50" w14:textId="77777777" w:rsidR="00AF54B8" w:rsidRPr="00627E71" w:rsidRDefault="00AF54B8" w:rsidP="00AF54B8">
      <w:pPr>
        <w:tabs>
          <w:tab w:val="left" w:pos="426"/>
          <w:tab w:val="left" w:pos="900"/>
        </w:tabs>
        <w:autoSpaceDE w:val="0"/>
        <w:autoSpaceDN w:val="0"/>
        <w:adjustRightInd w:val="0"/>
        <w:jc w:val="both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2374CE">
        <w:rPr>
          <w:rFonts w:ascii="Times New Roman" w:hAnsi="Times New Roman"/>
          <w:sz w:val="24"/>
          <w:szCs w:val="24"/>
          <w:lang w:eastAsia="en-GB"/>
        </w:rPr>
        <w:tab/>
      </w:r>
      <w:r w:rsidRPr="00627E71">
        <w:rPr>
          <w:rFonts w:ascii="Times New Roman" w:hAnsi="Times New Roman"/>
          <w:sz w:val="24"/>
          <w:szCs w:val="24"/>
          <w:lang w:eastAsia="en-GB"/>
        </w:rPr>
        <w:t>(</w:t>
      </w:r>
      <w:proofErr w:type="spellStart"/>
      <w:r w:rsidRPr="00627E71">
        <w:rPr>
          <w:rFonts w:ascii="Times New Roman" w:hAnsi="Times New Roman"/>
          <w:sz w:val="24"/>
          <w:szCs w:val="24"/>
          <w:lang w:eastAsia="en-GB"/>
        </w:rPr>
        <w:t>i</w:t>
      </w:r>
      <w:proofErr w:type="spellEnd"/>
      <w:r w:rsidRPr="00627E71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Pr="00627E71">
        <w:rPr>
          <w:rFonts w:ascii="Times New Roman" w:hAnsi="Times New Roman"/>
          <w:sz w:val="24"/>
          <w:szCs w:val="24"/>
          <w:lang w:eastAsia="en-GB"/>
        </w:rPr>
        <w:tab/>
      </w:r>
      <w:r w:rsidRPr="00627E71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</w:p>
    <w:p w14:paraId="7C4E204F" w14:textId="77777777" w:rsidR="00AF54B8" w:rsidRDefault="00AF54B8" w:rsidP="00AF54B8">
      <w:pPr>
        <w:tabs>
          <w:tab w:val="left" w:pos="426"/>
          <w:tab w:val="left" w:pos="90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C3A8151" w14:textId="77777777" w:rsidR="00AF54B8" w:rsidRPr="00627E71" w:rsidRDefault="00AF54B8" w:rsidP="00AF54B8">
      <w:pPr>
        <w:tabs>
          <w:tab w:val="left" w:pos="426"/>
          <w:tab w:val="left" w:pos="90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627E71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4B7FDBC3" w14:textId="77777777" w:rsidR="00AF54B8" w:rsidRPr="00627E71" w:rsidRDefault="00AF54B8" w:rsidP="00AF54B8">
      <w:pPr>
        <w:tabs>
          <w:tab w:val="left" w:pos="426"/>
          <w:tab w:val="left" w:pos="90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27E71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031EB1CB" w14:textId="77777777" w:rsidR="00AF54B8" w:rsidRPr="00627E71" w:rsidRDefault="00AF54B8" w:rsidP="00AF54B8">
      <w:pPr>
        <w:tabs>
          <w:tab w:val="left" w:pos="426"/>
          <w:tab w:val="left" w:pos="90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B976614" w14:textId="77777777" w:rsidR="00AF54B8" w:rsidRPr="00627E71" w:rsidRDefault="00AF54B8" w:rsidP="00AF54B8">
      <w:pPr>
        <w:tabs>
          <w:tab w:val="left" w:pos="426"/>
          <w:tab w:val="left" w:pos="900"/>
        </w:tabs>
        <w:autoSpaceDE w:val="0"/>
        <w:autoSpaceDN w:val="0"/>
        <w:adjustRightInd w:val="0"/>
        <w:jc w:val="both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627E71">
        <w:rPr>
          <w:rFonts w:ascii="Times New Roman" w:hAnsi="Times New Roman"/>
          <w:sz w:val="24"/>
          <w:szCs w:val="24"/>
          <w:lang w:eastAsia="en-GB"/>
        </w:rPr>
        <w:tab/>
        <w:t xml:space="preserve">(ii) </w:t>
      </w:r>
      <w:r w:rsidRPr="00627E71">
        <w:rPr>
          <w:rFonts w:ascii="Times New Roman" w:hAnsi="Times New Roman"/>
          <w:sz w:val="24"/>
          <w:szCs w:val="24"/>
          <w:lang w:eastAsia="en-GB"/>
        </w:rPr>
        <w:tab/>
      </w:r>
      <w:r w:rsidRPr="00627E7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627E71">
        <w:rPr>
          <w:rFonts w:ascii="Times New Roman" w:hAnsi="Times New Roman"/>
          <w:sz w:val="24"/>
          <w:szCs w:val="24"/>
          <w:lang w:eastAsia="en-GB"/>
        </w:rPr>
        <w:t>∩</w:t>
      </w:r>
      <w:r w:rsidRPr="00591578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627E71">
        <w:rPr>
          <w:rFonts w:ascii="Times New Roman" w:hAnsi="Times New Roman"/>
          <w:i/>
          <w:iCs/>
          <w:sz w:val="24"/>
          <w:szCs w:val="24"/>
          <w:lang w:eastAsia="en-GB"/>
        </w:rPr>
        <w:t>Y</w:t>
      </w:r>
    </w:p>
    <w:p w14:paraId="0A33E2FD" w14:textId="77777777" w:rsidR="00AF54B8" w:rsidRDefault="00AF54B8" w:rsidP="00AF54B8">
      <w:pPr>
        <w:tabs>
          <w:tab w:val="left" w:pos="426"/>
          <w:tab w:val="left" w:pos="90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397C69A" w14:textId="77777777" w:rsidR="00AF54B8" w:rsidRPr="00627E71" w:rsidRDefault="00AF54B8" w:rsidP="00AF54B8">
      <w:pPr>
        <w:tabs>
          <w:tab w:val="left" w:pos="426"/>
          <w:tab w:val="left" w:pos="90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627E71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70AAA862" w14:textId="77777777" w:rsidR="00AF54B8" w:rsidRPr="00627E71" w:rsidRDefault="00AF54B8" w:rsidP="00AF54B8">
      <w:pPr>
        <w:tabs>
          <w:tab w:val="left" w:pos="426"/>
          <w:tab w:val="left" w:pos="90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27E71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5E0A9868" w14:textId="77777777" w:rsidR="00AF54B8" w:rsidRPr="00627E71" w:rsidRDefault="00AF54B8" w:rsidP="00AF54B8">
      <w:pPr>
        <w:tabs>
          <w:tab w:val="left" w:pos="426"/>
          <w:tab w:val="left" w:pos="90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785C1B2" w14:textId="77777777" w:rsidR="00AF54B8" w:rsidRPr="00627E71" w:rsidRDefault="00AF54B8" w:rsidP="00AF54B8">
      <w:pPr>
        <w:tabs>
          <w:tab w:val="left" w:pos="426"/>
          <w:tab w:val="left" w:pos="900"/>
        </w:tabs>
        <w:autoSpaceDE w:val="0"/>
        <w:autoSpaceDN w:val="0"/>
        <w:adjustRightInd w:val="0"/>
        <w:jc w:val="both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627E71">
        <w:rPr>
          <w:rFonts w:ascii="Times New Roman" w:hAnsi="Times New Roman"/>
          <w:sz w:val="24"/>
          <w:szCs w:val="24"/>
          <w:lang w:eastAsia="en-GB"/>
        </w:rPr>
        <w:tab/>
        <w:t xml:space="preserve">(iii)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627E7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627E71">
        <w:rPr>
          <w:rFonts w:ascii="MS Mincho" w:eastAsia="MS Mincho" w:hAnsi="MS Mincho" w:cs="MS Mincho" w:hint="eastAsia"/>
          <w:sz w:val="24"/>
          <w:szCs w:val="24"/>
          <w:lang w:eastAsia="en-GB"/>
        </w:rPr>
        <w:t>∪</w:t>
      </w:r>
      <w:r w:rsidRPr="00591578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627E71">
        <w:rPr>
          <w:rFonts w:ascii="Times New Roman" w:hAnsi="Times New Roman"/>
          <w:i/>
          <w:iCs/>
          <w:sz w:val="24"/>
          <w:szCs w:val="24"/>
          <w:lang w:eastAsia="en-GB"/>
        </w:rPr>
        <w:t>Z</w:t>
      </w:r>
    </w:p>
    <w:p w14:paraId="4164A36E" w14:textId="77777777" w:rsidR="00AF54B8" w:rsidRDefault="00AF54B8" w:rsidP="00AF54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CDE7DAA" w14:textId="77777777" w:rsidR="00AF54B8" w:rsidRPr="00591578" w:rsidRDefault="00AF54B8" w:rsidP="00AF54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591578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0E87C046" w14:textId="77777777" w:rsidR="00AF54B8" w:rsidRDefault="00AF54B8" w:rsidP="00AF54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591578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08E7E4EC" w14:textId="729E6851" w:rsidR="00AF54B8" w:rsidRPr="00591578" w:rsidRDefault="00AF54B8" w:rsidP="00AF54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Calibri" w:hAnsi="Calibri"/>
          <w:noProof/>
          <w:lang w:eastAsia="en-GB"/>
        </w:rPr>
        <w:drawing>
          <wp:anchor distT="0" distB="0" distL="114300" distR="114300" simplePos="0" relativeHeight="251667456" behindDoc="0" locked="0" layoutInCell="1" allowOverlap="1" wp14:anchorId="26754A31" wp14:editId="2A39487B">
            <wp:simplePos x="0" y="0"/>
            <wp:positionH relativeFrom="column">
              <wp:posOffset>2200275</wp:posOffset>
            </wp:positionH>
            <wp:positionV relativeFrom="paragraph">
              <wp:posOffset>161925</wp:posOffset>
            </wp:positionV>
            <wp:extent cx="219075" cy="200025"/>
            <wp:effectExtent l="0" t="0" r="9525" b="9525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00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345DAA5" w14:textId="77777777" w:rsidR="00AF54B8" w:rsidRPr="00591578" w:rsidRDefault="00AF54B8" w:rsidP="00AF54B8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591578">
        <w:rPr>
          <w:rFonts w:ascii="Times New Roman" w:hAnsi="Times New Roman"/>
          <w:sz w:val="24"/>
          <w:szCs w:val="24"/>
          <w:lang w:eastAsia="en-GB"/>
        </w:rPr>
        <w:t>A number is chosen at random from</w:t>
      </w:r>
      <w:r>
        <w:rPr>
          <w:rFonts w:ascii="Times New Roman" w:hAnsi="Times New Roman"/>
          <w:sz w:val="24"/>
          <w:szCs w:val="24"/>
          <w:lang w:eastAsia="en-GB"/>
        </w:rPr>
        <w:t xml:space="preserve">    </w:t>
      </w:r>
      <w:proofErr w:type="gramStart"/>
      <w:r>
        <w:rPr>
          <w:rFonts w:ascii="Times New Roman" w:hAnsi="Times New Roman"/>
          <w:sz w:val="24"/>
          <w:szCs w:val="24"/>
          <w:lang w:eastAsia="en-GB"/>
        </w:rPr>
        <w:t xml:space="preserve"> ..</w:t>
      </w:r>
      <w:proofErr w:type="gramEnd"/>
    </w:p>
    <w:p w14:paraId="69E1CC86" w14:textId="77777777" w:rsidR="00AF54B8" w:rsidRDefault="00AF54B8" w:rsidP="00AF54B8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16700FB1" w14:textId="77777777" w:rsidR="00AF54B8" w:rsidRPr="00591578" w:rsidRDefault="00AF54B8" w:rsidP="00AF54B8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591578">
        <w:rPr>
          <w:rFonts w:ascii="Times New Roman" w:hAnsi="Times New Roman"/>
          <w:sz w:val="24"/>
          <w:szCs w:val="24"/>
          <w:lang w:eastAsia="en-GB"/>
        </w:rPr>
        <w:t>(b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591578">
        <w:rPr>
          <w:rFonts w:ascii="Times New Roman" w:hAnsi="Times New Roman"/>
          <w:sz w:val="24"/>
          <w:szCs w:val="24"/>
          <w:lang w:eastAsia="en-GB"/>
        </w:rPr>
        <w:t xml:space="preserve">Find the probability that this number is in </w:t>
      </w:r>
      <w:r w:rsidRPr="00591578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591578">
        <w:rPr>
          <w:rFonts w:ascii="MS Mincho" w:eastAsia="MS Mincho" w:hAnsi="MS Mincho" w:cs="MS Mincho" w:hint="eastAsia"/>
          <w:sz w:val="24"/>
          <w:szCs w:val="24"/>
          <w:lang w:eastAsia="en-GB"/>
        </w:rPr>
        <w:t>∪</w:t>
      </w:r>
      <w:r w:rsidRPr="00591578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591578">
        <w:rPr>
          <w:rFonts w:ascii="Times New Roman" w:hAnsi="Times New Roman"/>
          <w:i/>
          <w:iCs/>
          <w:sz w:val="24"/>
          <w:szCs w:val="24"/>
          <w:lang w:eastAsia="en-GB"/>
        </w:rPr>
        <w:t>Z</w:t>
      </w:r>
      <w:r w:rsidRPr="00591578">
        <w:rPr>
          <w:rFonts w:ascii="Times New Roman" w:hAnsi="Times New Roman"/>
          <w:sz w:val="24"/>
          <w:szCs w:val="24"/>
          <w:lang w:eastAsia="en-GB"/>
        </w:rPr>
        <w:t>.</w:t>
      </w:r>
    </w:p>
    <w:p w14:paraId="6416B910" w14:textId="77777777" w:rsidR="00AF54B8" w:rsidRDefault="00AF54B8" w:rsidP="00AF54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9C5F631" w14:textId="77777777" w:rsidR="00AF54B8" w:rsidRDefault="00AF54B8" w:rsidP="00AF54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A8274BD" w14:textId="77777777" w:rsidR="00AF54B8" w:rsidRDefault="00AF54B8" w:rsidP="00AF54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9C566AD" w14:textId="77777777" w:rsidR="00AF54B8" w:rsidRDefault="00AF54B8" w:rsidP="00AF54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F19B103" w14:textId="77777777" w:rsidR="00AF54B8" w:rsidRDefault="00AF54B8" w:rsidP="00AF54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7A88A1E" w14:textId="77777777" w:rsidR="00AF54B8" w:rsidRDefault="00AF54B8" w:rsidP="00AF54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7C78C6C" w14:textId="77777777" w:rsidR="00AF54B8" w:rsidRPr="00591578" w:rsidRDefault="00AF54B8" w:rsidP="00AF54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591578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4D62D7D0" w14:textId="77777777" w:rsidR="00AF54B8" w:rsidRPr="00591578" w:rsidRDefault="00AF54B8" w:rsidP="00AF54B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591578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63FE1277" w14:textId="78FAE92A" w:rsidR="00AF54B8" w:rsidRPr="00591578" w:rsidRDefault="00AF54B8" w:rsidP="00AF54B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59157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356A14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Pr="0059157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marks)</w:t>
      </w:r>
    </w:p>
    <w:p w14:paraId="689E4AC8" w14:textId="77777777" w:rsidR="002A1B47" w:rsidRDefault="00AF54B8" w:rsidP="00C506A4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</w:t>
      </w:r>
      <w:r w:rsidR="00C506A4" w:rsidRPr="00C506A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0E0603D1" w14:textId="2B02A2FE" w:rsidR="002A1B47" w:rsidRDefault="002A1B47" w:rsidP="00C506A4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71552" behindDoc="0" locked="0" layoutInCell="1" allowOverlap="1" wp14:anchorId="5B297EB2" wp14:editId="1B0634A5">
                <wp:simplePos x="0" y="0"/>
                <wp:positionH relativeFrom="column">
                  <wp:posOffset>27296</wp:posOffset>
                </wp:positionH>
                <wp:positionV relativeFrom="paragraph">
                  <wp:posOffset>40251</wp:posOffset>
                </wp:positionV>
                <wp:extent cx="5691116" cy="0"/>
                <wp:effectExtent l="0" t="19050" r="24130" b="19050"/>
                <wp:wrapNone/>
                <wp:docPr id="14" name="Straight Connector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691116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37E01EE" id="Straight Connector 14" o:spid="_x0000_s1026" style="position:absolute;z-index:25167155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2.15pt,3.15pt" to="450.25pt,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6CBCBF7D" w14:textId="653E885F" w:rsidR="00B73A10" w:rsidRPr="00C506A4" w:rsidRDefault="00C506A4" w:rsidP="00C506A4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AA58C9">
        <w:rPr>
          <w:rFonts w:ascii="Times New Roman" w:hAnsi="Times New Roman" w:cs="Times New Roman"/>
          <w:b/>
          <w:bCs/>
          <w:sz w:val="24"/>
          <w:szCs w:val="24"/>
        </w:rPr>
        <w:t xml:space="preserve">TOTAL MARKS FOR PAPER: </w:t>
      </w:r>
      <w:r>
        <w:rPr>
          <w:rFonts w:ascii="Times New Roman" w:hAnsi="Times New Roman" w:cs="Times New Roman"/>
          <w:b/>
          <w:bCs/>
          <w:sz w:val="24"/>
          <w:szCs w:val="24"/>
        </w:rPr>
        <w:t>37</w:t>
      </w:r>
    </w:p>
    <w:sectPr w:rsidR="00B73A10" w:rsidRPr="00C506A4">
      <w:headerReference w:type="default" r:id="rId28"/>
      <w:footerReference w:type="default" r:id="rId2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954B81C" w14:textId="77777777" w:rsidR="00605B5C" w:rsidRDefault="00605B5C" w:rsidP="00175BBA">
      <w:r>
        <w:separator/>
      </w:r>
    </w:p>
  </w:endnote>
  <w:endnote w:type="continuationSeparator" w:id="0">
    <w:p w14:paraId="6FFB71E8" w14:textId="77777777" w:rsidR="00605B5C" w:rsidRDefault="00605B5C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F21F0D7" w14:textId="77777777" w:rsidR="00605B5C" w:rsidRDefault="00605B5C" w:rsidP="00175BBA">
      <w:r>
        <w:separator/>
      </w:r>
    </w:p>
  </w:footnote>
  <w:footnote w:type="continuationSeparator" w:id="0">
    <w:p w14:paraId="286AAF6D" w14:textId="77777777" w:rsidR="00605B5C" w:rsidRDefault="00605B5C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1EEB696A" w:rsidR="00EC44AB" w:rsidRPr="00EC44AB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 xml:space="preserve">1MA1 </w:t>
    </w:r>
    <w:r w:rsidR="00AA58C9">
      <w:rPr>
        <w:rFonts w:ascii="Times New Roman" w:hAnsi="Times New Roman"/>
        <w:b/>
        <w:bCs/>
        <w:sz w:val="24"/>
        <w:szCs w:val="24"/>
      </w:rPr>
      <w:t>Foundation themed</w:t>
    </w:r>
    <w:r>
      <w:rPr>
        <w:rFonts w:ascii="Times New Roman" w:hAnsi="Times New Roman"/>
        <w:b/>
        <w:bCs/>
        <w:sz w:val="24"/>
        <w:szCs w:val="24"/>
      </w:rPr>
      <w:t xml:space="preserve"> papers: </w:t>
    </w:r>
    <w:r w:rsidR="00E81D03">
      <w:rPr>
        <w:rFonts w:ascii="Times New Roman" w:hAnsi="Times New Roman"/>
        <w:b/>
        <w:bCs/>
        <w:sz w:val="24"/>
        <w:szCs w:val="24"/>
      </w:rPr>
      <w:t>Sets</w:t>
    </w:r>
    <w:r w:rsidR="00356A14">
      <w:rPr>
        <w:rFonts w:ascii="Times New Roman" w:hAnsi="Times New Roman"/>
        <w:b/>
        <w:bCs/>
        <w:sz w:val="24"/>
        <w:szCs w:val="24"/>
      </w:rPr>
      <w:t xml:space="preserve"> and Venn Diagram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30E69E5"/>
    <w:multiLevelType w:val="hybridMultilevel"/>
    <w:tmpl w:val="32788A5C"/>
    <w:lvl w:ilvl="0" w:tplc="08090001">
      <w:numFmt w:val="decimal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1584D"/>
    <w:rsid w:val="00057B00"/>
    <w:rsid w:val="00057BD1"/>
    <w:rsid w:val="000810E8"/>
    <w:rsid w:val="000971DD"/>
    <w:rsid w:val="000A54BF"/>
    <w:rsid w:val="000C343B"/>
    <w:rsid w:val="000E6956"/>
    <w:rsid w:val="000F4A4E"/>
    <w:rsid w:val="000F4EF5"/>
    <w:rsid w:val="000F6192"/>
    <w:rsid w:val="001030FC"/>
    <w:rsid w:val="00120AC1"/>
    <w:rsid w:val="001443EA"/>
    <w:rsid w:val="0014526D"/>
    <w:rsid w:val="001526D3"/>
    <w:rsid w:val="00163AE8"/>
    <w:rsid w:val="00175BBA"/>
    <w:rsid w:val="00176B32"/>
    <w:rsid w:val="001823FE"/>
    <w:rsid w:val="001A7AC0"/>
    <w:rsid w:val="001B10D8"/>
    <w:rsid w:val="001E4F60"/>
    <w:rsid w:val="001E5989"/>
    <w:rsid w:val="0020371A"/>
    <w:rsid w:val="00204AA8"/>
    <w:rsid w:val="00205221"/>
    <w:rsid w:val="002111B4"/>
    <w:rsid w:val="00222221"/>
    <w:rsid w:val="00241BDB"/>
    <w:rsid w:val="002565AE"/>
    <w:rsid w:val="002809F3"/>
    <w:rsid w:val="002877DC"/>
    <w:rsid w:val="002A12FA"/>
    <w:rsid w:val="002A1B47"/>
    <w:rsid w:val="002A2E5C"/>
    <w:rsid w:val="002B6A35"/>
    <w:rsid w:val="002D64C7"/>
    <w:rsid w:val="003034F9"/>
    <w:rsid w:val="00324619"/>
    <w:rsid w:val="00330798"/>
    <w:rsid w:val="003377BB"/>
    <w:rsid w:val="00343318"/>
    <w:rsid w:val="00356A14"/>
    <w:rsid w:val="0037116D"/>
    <w:rsid w:val="00395D60"/>
    <w:rsid w:val="003C10A5"/>
    <w:rsid w:val="00405147"/>
    <w:rsid w:val="004054AB"/>
    <w:rsid w:val="00414093"/>
    <w:rsid w:val="004538A5"/>
    <w:rsid w:val="004574F4"/>
    <w:rsid w:val="00490783"/>
    <w:rsid w:val="004A1220"/>
    <w:rsid w:val="004B0AB9"/>
    <w:rsid w:val="004E1A95"/>
    <w:rsid w:val="00511E8A"/>
    <w:rsid w:val="00515A97"/>
    <w:rsid w:val="00523741"/>
    <w:rsid w:val="00532963"/>
    <w:rsid w:val="00535338"/>
    <w:rsid w:val="00536D15"/>
    <w:rsid w:val="00540C60"/>
    <w:rsid w:val="005631A7"/>
    <w:rsid w:val="00570F59"/>
    <w:rsid w:val="005822DE"/>
    <w:rsid w:val="00585446"/>
    <w:rsid w:val="00587B32"/>
    <w:rsid w:val="005A3C6A"/>
    <w:rsid w:val="005A5462"/>
    <w:rsid w:val="005B347C"/>
    <w:rsid w:val="005E5A3C"/>
    <w:rsid w:val="00605B5C"/>
    <w:rsid w:val="00614D11"/>
    <w:rsid w:val="00615976"/>
    <w:rsid w:val="00624B01"/>
    <w:rsid w:val="00633511"/>
    <w:rsid w:val="00642622"/>
    <w:rsid w:val="00651689"/>
    <w:rsid w:val="00663EFE"/>
    <w:rsid w:val="006836D3"/>
    <w:rsid w:val="006B0B8D"/>
    <w:rsid w:val="006D659B"/>
    <w:rsid w:val="006F55BF"/>
    <w:rsid w:val="006F5905"/>
    <w:rsid w:val="006F62CB"/>
    <w:rsid w:val="00723957"/>
    <w:rsid w:val="0072718D"/>
    <w:rsid w:val="00787520"/>
    <w:rsid w:val="00797E94"/>
    <w:rsid w:val="007A336F"/>
    <w:rsid w:val="007A45C8"/>
    <w:rsid w:val="007D1500"/>
    <w:rsid w:val="007E6F22"/>
    <w:rsid w:val="00827782"/>
    <w:rsid w:val="00844161"/>
    <w:rsid w:val="008A65AF"/>
    <w:rsid w:val="008B7183"/>
    <w:rsid w:val="008C0A25"/>
    <w:rsid w:val="008E0D99"/>
    <w:rsid w:val="008E1CF2"/>
    <w:rsid w:val="008F562D"/>
    <w:rsid w:val="00907F09"/>
    <w:rsid w:val="009425CE"/>
    <w:rsid w:val="00945AF8"/>
    <w:rsid w:val="009602D8"/>
    <w:rsid w:val="009A511D"/>
    <w:rsid w:val="009B3D82"/>
    <w:rsid w:val="009B71CF"/>
    <w:rsid w:val="00A41D2E"/>
    <w:rsid w:val="00A46C7D"/>
    <w:rsid w:val="00A5611E"/>
    <w:rsid w:val="00A613C9"/>
    <w:rsid w:val="00A62749"/>
    <w:rsid w:val="00A63683"/>
    <w:rsid w:val="00A7593A"/>
    <w:rsid w:val="00A85AA4"/>
    <w:rsid w:val="00AA423B"/>
    <w:rsid w:val="00AA58C9"/>
    <w:rsid w:val="00AB0346"/>
    <w:rsid w:val="00AC7E61"/>
    <w:rsid w:val="00AE4492"/>
    <w:rsid w:val="00AF54B8"/>
    <w:rsid w:val="00B06E04"/>
    <w:rsid w:val="00B25C0E"/>
    <w:rsid w:val="00B60127"/>
    <w:rsid w:val="00B608CF"/>
    <w:rsid w:val="00B73A10"/>
    <w:rsid w:val="00B857FF"/>
    <w:rsid w:val="00BB103B"/>
    <w:rsid w:val="00BB5CB8"/>
    <w:rsid w:val="00BC7598"/>
    <w:rsid w:val="00BE409D"/>
    <w:rsid w:val="00BF56DD"/>
    <w:rsid w:val="00C04C0A"/>
    <w:rsid w:val="00C0764A"/>
    <w:rsid w:val="00C0774A"/>
    <w:rsid w:val="00C15854"/>
    <w:rsid w:val="00C21058"/>
    <w:rsid w:val="00C24AEF"/>
    <w:rsid w:val="00C34F51"/>
    <w:rsid w:val="00C377F7"/>
    <w:rsid w:val="00C433DA"/>
    <w:rsid w:val="00C45602"/>
    <w:rsid w:val="00C506A4"/>
    <w:rsid w:val="00C50AF5"/>
    <w:rsid w:val="00C84BA8"/>
    <w:rsid w:val="00C954DE"/>
    <w:rsid w:val="00CD2689"/>
    <w:rsid w:val="00CE0BB1"/>
    <w:rsid w:val="00CE5C1A"/>
    <w:rsid w:val="00D15E05"/>
    <w:rsid w:val="00D60A85"/>
    <w:rsid w:val="00D60D1A"/>
    <w:rsid w:val="00D74713"/>
    <w:rsid w:val="00D77984"/>
    <w:rsid w:val="00D8497C"/>
    <w:rsid w:val="00D964DE"/>
    <w:rsid w:val="00DC26AF"/>
    <w:rsid w:val="00DE0BCE"/>
    <w:rsid w:val="00DE31F7"/>
    <w:rsid w:val="00DF386C"/>
    <w:rsid w:val="00E0122D"/>
    <w:rsid w:val="00E11ECC"/>
    <w:rsid w:val="00E133C7"/>
    <w:rsid w:val="00E3135D"/>
    <w:rsid w:val="00E31A1D"/>
    <w:rsid w:val="00E3358D"/>
    <w:rsid w:val="00E5293E"/>
    <w:rsid w:val="00E52D40"/>
    <w:rsid w:val="00E54EA1"/>
    <w:rsid w:val="00E613E3"/>
    <w:rsid w:val="00E62106"/>
    <w:rsid w:val="00E670FC"/>
    <w:rsid w:val="00E67348"/>
    <w:rsid w:val="00E81D03"/>
    <w:rsid w:val="00E85A89"/>
    <w:rsid w:val="00E94A19"/>
    <w:rsid w:val="00EA7115"/>
    <w:rsid w:val="00EB165D"/>
    <w:rsid w:val="00EB1AB3"/>
    <w:rsid w:val="00EB2C52"/>
    <w:rsid w:val="00EB51F7"/>
    <w:rsid w:val="00EB7DEC"/>
    <w:rsid w:val="00EC44AB"/>
    <w:rsid w:val="00ED39E1"/>
    <w:rsid w:val="00ED6321"/>
    <w:rsid w:val="00EE3D82"/>
    <w:rsid w:val="00EF7697"/>
    <w:rsid w:val="00F314E4"/>
    <w:rsid w:val="00F3473D"/>
    <w:rsid w:val="00F962C1"/>
    <w:rsid w:val="00FD2377"/>
    <w:rsid w:val="00FD5DF3"/>
    <w:rsid w:val="00FE5B88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AA58C9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AA58C9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1144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6.emf"/><Relationship Id="rId18" Type="http://schemas.openxmlformats.org/officeDocument/2006/relationships/oleObject" Target="embeddings/oleObject3.bin"/><Relationship Id="rId26" Type="http://schemas.openxmlformats.org/officeDocument/2006/relationships/image" Target="media/image15.emf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emf"/><Relationship Id="rId25" Type="http://schemas.openxmlformats.org/officeDocument/2006/relationships/image" Target="media/image14.emf"/><Relationship Id="rId2" Type="http://schemas.openxmlformats.org/officeDocument/2006/relationships/styles" Target="styles.xml"/><Relationship Id="rId16" Type="http://schemas.openxmlformats.org/officeDocument/2006/relationships/image" Target="media/image8.emf"/><Relationship Id="rId20" Type="http://schemas.openxmlformats.org/officeDocument/2006/relationships/image" Target="media/image11.emf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image" Target="media/image13.emf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header" Target="header1.xml"/><Relationship Id="rId10" Type="http://schemas.openxmlformats.org/officeDocument/2006/relationships/image" Target="media/image4.png"/><Relationship Id="rId19" Type="http://schemas.openxmlformats.org/officeDocument/2006/relationships/image" Target="media/image10.png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7.emf"/><Relationship Id="rId22" Type="http://schemas.openxmlformats.org/officeDocument/2006/relationships/image" Target="media/image12.emf"/><Relationship Id="rId27" Type="http://schemas.openxmlformats.org/officeDocument/2006/relationships/image" Target="media/image16.e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2</TotalTime>
  <Pages>9</Pages>
  <Words>729</Words>
  <Characters>4156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137</cp:revision>
  <dcterms:created xsi:type="dcterms:W3CDTF">2019-10-18T05:47:00Z</dcterms:created>
  <dcterms:modified xsi:type="dcterms:W3CDTF">2020-08-27T1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